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4B742F4" w14:textId="4B0A725E" w:rsidR="00DE7A64" w:rsidRPr="0023723E" w:rsidRDefault="00FB1C92" w:rsidP="00442700">
      <w:pPr>
        <w:autoSpaceDE w:val="0"/>
        <w:autoSpaceDN w:val="0"/>
        <w:adjustRightInd w:val="0"/>
        <w:jc w:val="center"/>
        <w:rPr>
          <w:b/>
          <w:sz w:val="28"/>
          <w:szCs w:val="28"/>
          <w:lang w:val="en-US"/>
        </w:rPr>
      </w:pPr>
      <w:r>
        <w:rPr>
          <w:b/>
          <w:sz w:val="28"/>
          <w:szCs w:val="28"/>
          <w:lang w:val="en-US"/>
        </w:rPr>
        <w:t xml:space="preserve">NÚMEROS </w:t>
      </w:r>
      <w:r w:rsidR="004C7B36">
        <w:rPr>
          <w:b/>
          <w:sz w:val="28"/>
          <w:szCs w:val="28"/>
          <w:lang w:val="en-US"/>
        </w:rPr>
        <w:t>DECIMAL</w:t>
      </w:r>
      <w:r>
        <w:rPr>
          <w:b/>
          <w:sz w:val="28"/>
          <w:szCs w:val="28"/>
          <w:lang w:val="en-US"/>
        </w:rPr>
        <w:t>ES</w:t>
      </w:r>
      <w:r w:rsidR="00D52CDA">
        <w:rPr>
          <w:b/>
          <w:sz w:val="28"/>
          <w:szCs w:val="28"/>
          <w:lang w:val="en-US"/>
        </w:rPr>
        <w:t xml:space="preserve">    1</w:t>
      </w:r>
      <w:r w:rsidR="00DE7A64" w:rsidRPr="0023723E">
        <w:rPr>
          <w:b/>
          <w:sz w:val="28"/>
          <w:szCs w:val="28"/>
          <w:lang w:val="en-US"/>
        </w:rPr>
        <w:t>º ESO</w:t>
      </w:r>
    </w:p>
    <w:p w14:paraId="35907B2F" w14:textId="77777777" w:rsidR="00DE7A64" w:rsidRPr="0023723E" w:rsidRDefault="00DE7A64" w:rsidP="00F92AE6">
      <w:pPr>
        <w:autoSpaceDE w:val="0"/>
        <w:autoSpaceDN w:val="0"/>
        <w:adjustRightInd w:val="0"/>
        <w:jc w:val="both"/>
        <w:rPr>
          <w:lang w:val="en-US"/>
        </w:rPr>
      </w:pPr>
    </w:p>
    <w:p w14:paraId="1B5F242C" w14:textId="77777777" w:rsidR="00995798" w:rsidRDefault="00995798" w:rsidP="00995798">
      <w:pPr>
        <w:pStyle w:val="Prrafodelista"/>
        <w:autoSpaceDE w:val="0"/>
        <w:autoSpaceDN w:val="0"/>
        <w:adjustRightInd w:val="0"/>
        <w:spacing w:after="120"/>
        <w:ind w:left="340"/>
        <w:jc w:val="both"/>
        <w:rPr>
          <w:lang w:val="en-US"/>
        </w:rPr>
      </w:pPr>
    </w:p>
    <w:p w14:paraId="41A5AF04" w14:textId="74CAD6BA" w:rsidR="002C2CAD" w:rsidRPr="00995798" w:rsidRDefault="00D96D95" w:rsidP="001A79B8">
      <w:pPr>
        <w:pStyle w:val="Prrafodelista"/>
        <w:numPr>
          <w:ilvl w:val="0"/>
          <w:numId w:val="1"/>
        </w:numPr>
        <w:autoSpaceDE w:val="0"/>
        <w:autoSpaceDN w:val="0"/>
        <w:adjustRightInd w:val="0"/>
        <w:spacing w:after="120"/>
        <w:jc w:val="both"/>
      </w:pPr>
      <w:r w:rsidRPr="00995798">
        <w:t>Orde</w:t>
      </w:r>
      <w:r w:rsidR="00995798" w:rsidRPr="00995798">
        <w:t>na de meno</w:t>
      </w:r>
      <w:r w:rsidRPr="00995798">
        <w:t xml:space="preserve">r </w:t>
      </w:r>
      <w:r w:rsidR="00995798" w:rsidRPr="00995798">
        <w:t xml:space="preserve">a mayor </w:t>
      </w:r>
      <w:r w:rsidR="002C2CAD" w:rsidRPr="00995798">
        <w:t xml:space="preserve"> 8.5,  8.67,  8.07, and 8.45</w:t>
      </w:r>
    </w:p>
    <w:p w14:paraId="0C3816D1" w14:textId="77777777" w:rsidR="002C2CAD" w:rsidRPr="00995798" w:rsidRDefault="002C2CAD" w:rsidP="002C2CAD">
      <w:pPr>
        <w:pStyle w:val="Prrafodelista"/>
      </w:pPr>
    </w:p>
    <w:p w14:paraId="5ED0105D" w14:textId="6B4810D1" w:rsidR="002C2CAD" w:rsidRPr="00995798" w:rsidRDefault="00995798" w:rsidP="001A79B8">
      <w:pPr>
        <w:pStyle w:val="Prrafodelista"/>
        <w:numPr>
          <w:ilvl w:val="0"/>
          <w:numId w:val="1"/>
        </w:numPr>
        <w:autoSpaceDE w:val="0"/>
        <w:autoSpaceDN w:val="0"/>
        <w:adjustRightInd w:val="0"/>
        <w:spacing w:after="120"/>
        <w:jc w:val="both"/>
      </w:pPr>
      <w:r w:rsidRPr="00995798">
        <w:t>Escribe cuatro números decimales comprendidos en</w:t>
      </w:r>
      <w:r>
        <w:t>tre</w:t>
      </w:r>
      <w:r w:rsidR="002C2CAD" w:rsidRPr="00995798">
        <w:t xml:space="preserve"> 7.25 </w:t>
      </w:r>
      <w:r>
        <w:t>y</w:t>
      </w:r>
      <w:r w:rsidR="002C2CAD" w:rsidRPr="00995798">
        <w:t xml:space="preserve"> 7.26.</w:t>
      </w:r>
    </w:p>
    <w:p w14:paraId="6F10A1B7" w14:textId="77777777" w:rsidR="002C2CAD" w:rsidRPr="00995798" w:rsidRDefault="002C2CAD" w:rsidP="002C2CAD">
      <w:pPr>
        <w:pStyle w:val="Prrafodelista"/>
      </w:pPr>
    </w:p>
    <w:p w14:paraId="6C18D2D4" w14:textId="6C380F1E" w:rsidR="000D5502" w:rsidRPr="00595617" w:rsidRDefault="002C2CAD" w:rsidP="001A79B8">
      <w:pPr>
        <w:pStyle w:val="Prrafodelista"/>
        <w:numPr>
          <w:ilvl w:val="0"/>
          <w:numId w:val="1"/>
        </w:numPr>
        <w:autoSpaceDE w:val="0"/>
        <w:autoSpaceDN w:val="0"/>
        <w:adjustRightInd w:val="0"/>
        <w:spacing w:after="120"/>
        <w:jc w:val="both"/>
        <w:rPr>
          <w:lang w:val="en-US"/>
        </w:rPr>
      </w:pPr>
      <w:proofErr w:type="spellStart"/>
      <w:r w:rsidRPr="00595617">
        <w:rPr>
          <w:lang w:val="en-US"/>
        </w:rPr>
        <w:t>Calcula</w:t>
      </w:r>
      <w:proofErr w:type="spellEnd"/>
      <w:r w:rsidR="003B268B" w:rsidRPr="00595617">
        <w:rPr>
          <w:lang w:val="en-US"/>
        </w:rPr>
        <w:t>:</w:t>
      </w:r>
    </w:p>
    <w:p w14:paraId="0F5CF7D8" w14:textId="77777777" w:rsidR="003B268B" w:rsidRPr="00595617" w:rsidRDefault="003B268B" w:rsidP="003B268B">
      <w:pPr>
        <w:pStyle w:val="Prrafodelista"/>
        <w:rPr>
          <w:lang w:val="en-US"/>
        </w:rPr>
      </w:pPr>
    </w:p>
    <w:p w14:paraId="7C9CD170" w14:textId="54DF6718" w:rsidR="003B268B" w:rsidRPr="00595617" w:rsidRDefault="003B268B" w:rsidP="003B268B">
      <w:pPr>
        <w:pStyle w:val="Prrafodelista"/>
        <w:numPr>
          <w:ilvl w:val="1"/>
          <w:numId w:val="1"/>
        </w:numPr>
        <w:autoSpaceDE w:val="0"/>
        <w:autoSpaceDN w:val="0"/>
        <w:adjustRightInd w:val="0"/>
        <w:spacing w:after="120"/>
        <w:jc w:val="both"/>
        <w:rPr>
          <w:lang w:val="en-US"/>
        </w:rPr>
      </w:pPr>
      <w:r w:rsidRPr="00595617">
        <w:rPr>
          <w:lang w:val="en-US"/>
        </w:rPr>
        <w:t>1.276 + 2.36</w:t>
      </w:r>
      <w:r w:rsidRPr="00595617">
        <w:rPr>
          <w:b/>
          <w:lang w:val="en-US"/>
        </w:rPr>
        <w:t xml:space="preserve">     </w:t>
      </w:r>
      <w:r w:rsidR="00DC1916">
        <w:rPr>
          <w:b/>
          <w:lang w:val="en-US"/>
        </w:rPr>
        <w:t xml:space="preserve">  </w:t>
      </w:r>
      <w:r w:rsidRPr="00595617">
        <w:rPr>
          <w:b/>
          <w:lang w:val="en-US"/>
        </w:rPr>
        <w:t xml:space="preserve"> </w:t>
      </w:r>
      <w:r w:rsidRPr="00595617">
        <w:rPr>
          <w:lang w:val="en-US"/>
        </w:rPr>
        <w:t>b) 4.</w:t>
      </w:r>
      <w:r w:rsidRPr="00595617">
        <w:t>5 – 2.3</w:t>
      </w:r>
      <w:r w:rsidR="00A50F6F" w:rsidRPr="00595617">
        <w:t xml:space="preserve">7    </w:t>
      </w:r>
      <w:r w:rsidR="00DC1916">
        <w:t xml:space="preserve">  </w:t>
      </w:r>
      <w:r w:rsidR="00A50F6F" w:rsidRPr="00595617">
        <w:t xml:space="preserve">  c) 3.456 – 0.098   </w:t>
      </w:r>
      <w:r w:rsidR="00DC1916">
        <w:t xml:space="preserve">  </w:t>
      </w:r>
      <w:r w:rsidR="00A50F6F" w:rsidRPr="00595617">
        <w:t xml:space="preserve">  d) 12.23 + 5.986 + 3.308</w:t>
      </w:r>
      <w:r w:rsidRPr="00595617">
        <w:rPr>
          <w:b/>
        </w:rPr>
        <w:t xml:space="preserve">      </w:t>
      </w:r>
    </w:p>
    <w:p w14:paraId="271BA9D4" w14:textId="77777777" w:rsidR="001A79B8" w:rsidRPr="00595617" w:rsidRDefault="001A79B8" w:rsidP="001A79B8">
      <w:pPr>
        <w:pStyle w:val="Prrafodelista"/>
        <w:autoSpaceDE w:val="0"/>
        <w:autoSpaceDN w:val="0"/>
        <w:adjustRightInd w:val="0"/>
        <w:spacing w:after="120"/>
        <w:ind w:left="340"/>
        <w:jc w:val="both"/>
        <w:rPr>
          <w:lang w:val="en-US"/>
        </w:rPr>
      </w:pPr>
    </w:p>
    <w:p w14:paraId="46F9A118" w14:textId="3588F89B" w:rsidR="000A7371" w:rsidRPr="000A7371" w:rsidRDefault="000A7371" w:rsidP="000A7371">
      <w:pPr>
        <w:pStyle w:val="Prrafodelista"/>
        <w:numPr>
          <w:ilvl w:val="0"/>
          <w:numId w:val="1"/>
        </w:numPr>
        <w:autoSpaceDE w:val="0"/>
        <w:autoSpaceDN w:val="0"/>
        <w:adjustRightInd w:val="0"/>
        <w:spacing w:after="120"/>
        <w:jc w:val="both"/>
      </w:pPr>
      <w:r w:rsidRPr="00595617">
        <w:t>Susan</w:t>
      </w:r>
      <w:r>
        <w:t>a</w:t>
      </w:r>
      <w:r w:rsidRPr="00595617">
        <w:t xml:space="preserve"> cocinó un pastel y usó 1,35 kg de harina, 0,37 kg de azúcar, 3 huevos de 80 g cada uno y 240 g de leche. ¿Cuál es el peso </w:t>
      </w:r>
      <w:r>
        <w:t xml:space="preserve">total </w:t>
      </w:r>
      <w:r w:rsidRPr="00595617">
        <w:t xml:space="preserve">de la mezcla?    </w:t>
      </w:r>
      <w:r w:rsidRPr="001F085B">
        <w:rPr>
          <w:b/>
        </w:rPr>
        <w:t>Sol:</w:t>
      </w:r>
      <w:r>
        <w:t xml:space="preserve"> 2,2 kg</w:t>
      </w:r>
    </w:p>
    <w:p w14:paraId="71A5E717" w14:textId="77777777" w:rsidR="000A7371" w:rsidRPr="000A7371" w:rsidRDefault="000A7371" w:rsidP="00D963AA">
      <w:pPr>
        <w:pStyle w:val="Prrafodelista"/>
        <w:autoSpaceDE w:val="0"/>
        <w:autoSpaceDN w:val="0"/>
        <w:adjustRightInd w:val="0"/>
        <w:spacing w:after="120"/>
        <w:ind w:left="340"/>
        <w:jc w:val="both"/>
      </w:pPr>
    </w:p>
    <w:p w14:paraId="049F413D" w14:textId="77777777" w:rsidR="000A7371" w:rsidRPr="00595617" w:rsidRDefault="000A7371" w:rsidP="000A7371">
      <w:pPr>
        <w:pStyle w:val="Prrafodelista"/>
        <w:numPr>
          <w:ilvl w:val="0"/>
          <w:numId w:val="1"/>
        </w:numPr>
        <w:autoSpaceDE w:val="0"/>
        <w:autoSpaceDN w:val="0"/>
        <w:adjustRightInd w:val="0"/>
        <w:spacing w:after="120"/>
        <w:jc w:val="both"/>
        <w:rPr>
          <w:lang w:val="en-US"/>
        </w:rPr>
      </w:pPr>
      <w:r w:rsidRPr="00595617">
        <w:t xml:space="preserve">A las seis de la mañana la temperatura era de 6,5ºC. luego bajó 1,4ºC y luego subió 7,2ºC, y al final del día bajó 10ºC. ¿Cuál era la temperatura al final del día?  </w:t>
      </w:r>
      <w:r w:rsidRPr="001F085B">
        <w:rPr>
          <w:b/>
        </w:rPr>
        <w:t>Sol:</w:t>
      </w:r>
      <w:r>
        <w:t xml:space="preserve"> 2.3ºC</w:t>
      </w:r>
    </w:p>
    <w:p w14:paraId="6C967994" w14:textId="77777777" w:rsidR="000A7371" w:rsidRPr="00595617" w:rsidRDefault="000A7371" w:rsidP="00D963AA">
      <w:pPr>
        <w:pStyle w:val="Prrafodelista"/>
        <w:rPr>
          <w:lang w:val="en-US"/>
        </w:rPr>
      </w:pPr>
    </w:p>
    <w:p w14:paraId="63C31A59" w14:textId="77777777" w:rsidR="000A7371" w:rsidRPr="00595617" w:rsidRDefault="000A7371" w:rsidP="000A7371">
      <w:pPr>
        <w:pStyle w:val="Prrafodelista"/>
        <w:numPr>
          <w:ilvl w:val="0"/>
          <w:numId w:val="1"/>
        </w:numPr>
        <w:autoSpaceDE w:val="0"/>
        <w:autoSpaceDN w:val="0"/>
        <w:adjustRightInd w:val="0"/>
        <w:spacing w:after="120"/>
        <w:jc w:val="both"/>
        <w:rPr>
          <w:lang w:val="en-US"/>
        </w:rPr>
      </w:pPr>
      <w:r w:rsidRPr="00595617">
        <w:t>Haz las siguientes multiplicaciones:</w:t>
      </w:r>
    </w:p>
    <w:p w14:paraId="601D58DC" w14:textId="77777777" w:rsidR="00DD0A38" w:rsidRPr="00595617" w:rsidRDefault="00DD0A38" w:rsidP="00DD0A38">
      <w:pPr>
        <w:pStyle w:val="Prrafodelista"/>
        <w:rPr>
          <w:lang w:val="en-US"/>
        </w:rPr>
      </w:pPr>
    </w:p>
    <w:p w14:paraId="60E6E389" w14:textId="77777777" w:rsidR="001A79B8" w:rsidRPr="00595617" w:rsidRDefault="00DD0A38" w:rsidP="001A79B8">
      <w:pPr>
        <w:numPr>
          <w:ilvl w:val="1"/>
          <w:numId w:val="1"/>
        </w:numPr>
        <w:autoSpaceDE w:val="0"/>
        <w:autoSpaceDN w:val="0"/>
        <w:adjustRightInd w:val="0"/>
        <w:spacing w:after="120"/>
        <w:jc w:val="both"/>
      </w:pPr>
      <w:r w:rsidRPr="00595617">
        <w:rPr>
          <w:position w:val="-6"/>
        </w:rPr>
        <w:object w:dxaOrig="900" w:dyaOrig="279" w14:anchorId="4DBD92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5pt;height:13.75pt" o:ole="">
            <v:imagedata r:id="rId6" o:title=""/>
          </v:shape>
          <o:OLEObject Type="Embed" ProgID="Equation.DSMT4" ShapeID="_x0000_i1025" DrawAspect="Content" ObjectID="_1814609116" r:id="rId7"/>
        </w:object>
      </w:r>
      <w:r w:rsidR="001A79B8" w:rsidRPr="00595617">
        <w:t xml:space="preserve">         b) </w:t>
      </w:r>
      <w:r w:rsidRPr="00595617">
        <w:rPr>
          <w:position w:val="-6"/>
        </w:rPr>
        <w:object w:dxaOrig="1020" w:dyaOrig="279" w14:anchorId="7CB352F8">
          <v:shape id="_x0000_i1026" type="#_x0000_t75" style="width:51.35pt;height:13.75pt" o:ole="">
            <v:imagedata r:id="rId8" o:title=""/>
          </v:shape>
          <o:OLEObject Type="Embed" ProgID="Equation.DSMT4" ShapeID="_x0000_i1026" DrawAspect="Content" ObjectID="_1814609117" r:id="rId9"/>
        </w:object>
      </w:r>
      <w:r w:rsidRPr="00595617">
        <w:t xml:space="preserve">      c) </w:t>
      </w:r>
      <w:r w:rsidRPr="00595617">
        <w:rPr>
          <w:position w:val="-6"/>
        </w:rPr>
        <w:object w:dxaOrig="900" w:dyaOrig="279" w14:anchorId="0682ED08">
          <v:shape id="_x0000_i1027" type="#_x0000_t75" style="width:44.45pt;height:13.75pt" o:ole="">
            <v:imagedata r:id="rId10" o:title=""/>
          </v:shape>
          <o:OLEObject Type="Embed" ProgID="Equation.DSMT4" ShapeID="_x0000_i1027" DrawAspect="Content" ObjectID="_1814609118" r:id="rId11"/>
        </w:object>
      </w:r>
      <w:r w:rsidRPr="00595617">
        <w:t xml:space="preserve">   </w:t>
      </w:r>
      <w:r w:rsidR="003E4B97">
        <w:t xml:space="preserve">        </w:t>
      </w:r>
      <w:r w:rsidR="003E4B97" w:rsidRPr="001F085B">
        <w:rPr>
          <w:b/>
          <w:lang w:val="en-US"/>
        </w:rPr>
        <w:t>Sol:</w:t>
      </w:r>
      <w:r w:rsidR="003E4B97">
        <w:rPr>
          <w:lang w:val="en-US"/>
        </w:rPr>
        <w:t xml:space="preserve"> a) 251.34    b) 1.24    c) 4.578</w:t>
      </w:r>
    </w:p>
    <w:p w14:paraId="14B3E307" w14:textId="77777777" w:rsidR="00EB58F1" w:rsidRDefault="00EB58F1" w:rsidP="00EB58F1">
      <w:pPr>
        <w:autoSpaceDE w:val="0"/>
        <w:autoSpaceDN w:val="0"/>
        <w:adjustRightInd w:val="0"/>
        <w:spacing w:after="120"/>
        <w:ind w:left="340"/>
        <w:jc w:val="both"/>
        <w:rPr>
          <w:lang w:val="en-US"/>
        </w:rPr>
      </w:pPr>
    </w:p>
    <w:p w14:paraId="5419385E" w14:textId="0963E8EA" w:rsidR="003914E4" w:rsidRPr="002C2ED3" w:rsidRDefault="00E82848" w:rsidP="003914E4">
      <w:pPr>
        <w:numPr>
          <w:ilvl w:val="0"/>
          <w:numId w:val="1"/>
        </w:numPr>
        <w:autoSpaceDE w:val="0"/>
        <w:autoSpaceDN w:val="0"/>
        <w:adjustRightInd w:val="0"/>
        <w:spacing w:after="120"/>
        <w:jc w:val="both"/>
      </w:pPr>
      <w:r w:rsidRPr="002C2ED3">
        <w:t>Si</w:t>
      </w:r>
      <w:r w:rsidR="0002644E" w:rsidRPr="002C2ED3">
        <w:t xml:space="preserve"> </w:t>
      </w:r>
      <w:r w:rsidR="0002644E" w:rsidRPr="00595617">
        <w:rPr>
          <w:position w:val="-6"/>
        </w:rPr>
        <w:object w:dxaOrig="1700" w:dyaOrig="279" w14:anchorId="67CC05F9">
          <v:shape id="_x0000_i1028" type="#_x0000_t75" style="width:85.15pt;height:13.75pt" o:ole="">
            <v:imagedata r:id="rId12" o:title=""/>
          </v:shape>
          <o:OLEObject Type="Embed" ProgID="Equation.DSMT4" ShapeID="_x0000_i1028" DrawAspect="Content" ObjectID="_1814609119" r:id="rId13"/>
        </w:object>
      </w:r>
      <w:r w:rsidR="0002644E" w:rsidRPr="002C2ED3">
        <w:t xml:space="preserve">, </w:t>
      </w:r>
      <w:r w:rsidRPr="002C2ED3">
        <w:t>averigua el resultado de</w:t>
      </w:r>
      <w:r w:rsidR="00F63EC5" w:rsidRPr="002C2ED3">
        <w:t xml:space="preserve">: a) </w:t>
      </w:r>
      <w:r w:rsidR="0002644E" w:rsidRPr="00595617">
        <w:rPr>
          <w:position w:val="-6"/>
        </w:rPr>
        <w:object w:dxaOrig="980" w:dyaOrig="279" w14:anchorId="190E18E5">
          <v:shape id="_x0000_i1029" type="#_x0000_t75" style="width:48.85pt;height:13.75pt" o:ole="">
            <v:imagedata r:id="rId14" o:title=""/>
          </v:shape>
          <o:OLEObject Type="Embed" ProgID="Equation.DSMT4" ShapeID="_x0000_i1029" DrawAspect="Content" ObjectID="_1814609120" r:id="rId15"/>
        </w:object>
      </w:r>
      <w:r w:rsidR="003E4B97" w:rsidRPr="002C2ED3">
        <w:t xml:space="preserve">  </w:t>
      </w:r>
      <w:r w:rsidR="00F63EC5" w:rsidRPr="002C2ED3">
        <w:t xml:space="preserve">b) </w:t>
      </w:r>
      <w:r w:rsidR="0002644E" w:rsidRPr="00595617">
        <w:rPr>
          <w:position w:val="-6"/>
        </w:rPr>
        <w:object w:dxaOrig="1120" w:dyaOrig="279" w14:anchorId="4CDDD132">
          <v:shape id="_x0000_i1030" type="#_x0000_t75" style="width:55.7pt;height:13.75pt" o:ole="">
            <v:imagedata r:id="rId16" o:title=""/>
          </v:shape>
          <o:OLEObject Type="Embed" ProgID="Equation.DSMT4" ShapeID="_x0000_i1030" DrawAspect="Content" ObjectID="_1814609121" r:id="rId17"/>
        </w:object>
      </w:r>
      <w:r w:rsidR="00F63EC5" w:rsidRPr="002C2ED3">
        <w:t xml:space="preserve"> </w:t>
      </w:r>
      <w:r w:rsidR="003E4B97" w:rsidRPr="002C2ED3">
        <w:t xml:space="preserve">  </w:t>
      </w:r>
      <w:r w:rsidR="00F63EC5" w:rsidRPr="002C2ED3">
        <w:t xml:space="preserve">c) </w:t>
      </w:r>
      <w:r w:rsidR="00AE463B" w:rsidRPr="00595617">
        <w:rPr>
          <w:position w:val="-6"/>
        </w:rPr>
        <w:object w:dxaOrig="1140" w:dyaOrig="279" w14:anchorId="74AF5A5B">
          <v:shape id="_x0000_i1031" type="#_x0000_t75" style="width:56.95pt;height:13.75pt" o:ole="">
            <v:imagedata r:id="rId18" o:title=""/>
          </v:shape>
          <o:OLEObject Type="Embed" ProgID="Equation.DSMT4" ShapeID="_x0000_i1031" DrawAspect="Content" ObjectID="_1814609122" r:id="rId19"/>
        </w:object>
      </w:r>
      <w:r w:rsidR="00F63EC5" w:rsidRPr="002C2ED3">
        <w:t xml:space="preserve">   </w:t>
      </w:r>
    </w:p>
    <w:p w14:paraId="66944A29" w14:textId="77777777" w:rsidR="003914E4" w:rsidRPr="006522EF" w:rsidRDefault="003914E4" w:rsidP="003914E4">
      <w:pPr>
        <w:autoSpaceDE w:val="0"/>
        <w:autoSpaceDN w:val="0"/>
        <w:adjustRightInd w:val="0"/>
        <w:spacing w:after="120"/>
        <w:ind w:left="340"/>
        <w:jc w:val="both"/>
        <w:rPr>
          <w:sz w:val="12"/>
          <w:szCs w:val="12"/>
        </w:rPr>
      </w:pPr>
    </w:p>
    <w:p w14:paraId="57FB410F" w14:textId="77777777" w:rsidR="00A13B38" w:rsidRDefault="00A13B38" w:rsidP="00FB79B2">
      <w:pPr>
        <w:numPr>
          <w:ilvl w:val="0"/>
          <w:numId w:val="1"/>
        </w:numPr>
        <w:autoSpaceDE w:val="0"/>
        <w:autoSpaceDN w:val="0"/>
        <w:adjustRightInd w:val="0"/>
        <w:spacing w:after="120"/>
        <w:jc w:val="both"/>
      </w:pPr>
      <w:r w:rsidRPr="00A13B38">
        <w:t xml:space="preserve">Realiza las siguientes </w:t>
      </w:r>
      <w:r>
        <w:t>operaciones con decimales utilizando la jerarquía de las operaciones</w:t>
      </w:r>
      <w:r w:rsidR="008B1F4A" w:rsidRPr="00A13B38">
        <w:t>:</w:t>
      </w:r>
    </w:p>
    <w:p w14:paraId="5CFBC460" w14:textId="77777777" w:rsidR="00A13B38" w:rsidRDefault="00A13B38" w:rsidP="00A13B38">
      <w:pPr>
        <w:pStyle w:val="Prrafodelista"/>
      </w:pPr>
    </w:p>
    <w:p w14:paraId="61EDE2D4" w14:textId="33AEC878" w:rsidR="00A805AB" w:rsidRPr="00A13B38" w:rsidRDefault="008B1F4A" w:rsidP="00A13B38">
      <w:pPr>
        <w:autoSpaceDE w:val="0"/>
        <w:autoSpaceDN w:val="0"/>
        <w:adjustRightInd w:val="0"/>
        <w:spacing w:after="120"/>
        <w:ind w:left="340"/>
        <w:jc w:val="both"/>
      </w:pPr>
      <w:r w:rsidRPr="00A13B38">
        <w:t xml:space="preserve"> a) </w:t>
      </w:r>
      <w:r w:rsidR="00143D64" w:rsidRPr="00595617">
        <w:rPr>
          <w:position w:val="-10"/>
        </w:rPr>
        <w:object w:dxaOrig="2140" w:dyaOrig="320" w14:anchorId="062A442E">
          <v:shape id="_x0000_i1032" type="#_x0000_t75" style="width:107.05pt;height:16.3pt" o:ole="">
            <v:imagedata r:id="rId20" o:title=""/>
          </v:shape>
          <o:OLEObject Type="Embed" ProgID="Equation.DSMT4" ShapeID="_x0000_i1032" DrawAspect="Content" ObjectID="_1814609123" r:id="rId21"/>
        </w:object>
      </w:r>
      <w:r w:rsidRPr="00A13B38">
        <w:t xml:space="preserve">    </w:t>
      </w:r>
      <w:r w:rsidR="00A231C9">
        <w:t xml:space="preserve">   </w:t>
      </w:r>
      <w:r w:rsidRPr="00A13B38">
        <w:t xml:space="preserve"> b) </w:t>
      </w:r>
      <w:r w:rsidR="00143D64" w:rsidRPr="00595617">
        <w:rPr>
          <w:position w:val="-10"/>
        </w:rPr>
        <w:object w:dxaOrig="2320" w:dyaOrig="320" w14:anchorId="1E865A93">
          <v:shape id="_x0000_i1033" type="#_x0000_t75" style="width:115.85pt;height:16.3pt" o:ole="">
            <v:imagedata r:id="rId22" o:title=""/>
          </v:shape>
          <o:OLEObject Type="Embed" ProgID="Equation.DSMT4" ShapeID="_x0000_i1033" DrawAspect="Content" ObjectID="_1814609124" r:id="rId23"/>
        </w:object>
      </w:r>
      <w:r w:rsidRPr="00A13B38">
        <w:t xml:space="preserve"> </w:t>
      </w:r>
      <w:r w:rsidR="00143D64" w:rsidRPr="00A13B38">
        <w:t xml:space="preserve"> </w:t>
      </w:r>
      <w:r w:rsidR="00E8481F" w:rsidRPr="00A13B38">
        <w:t xml:space="preserve"> </w:t>
      </w:r>
      <w:r w:rsidR="00A231C9">
        <w:t xml:space="preserve"> </w:t>
      </w:r>
      <w:r w:rsidR="00E8481F" w:rsidRPr="00A13B38">
        <w:rPr>
          <w:b/>
        </w:rPr>
        <w:t>Sol:</w:t>
      </w:r>
      <w:r w:rsidR="00E8481F" w:rsidRPr="00A13B38">
        <w:t xml:space="preserve"> a) 15.48   b) 7.64</w:t>
      </w:r>
    </w:p>
    <w:p w14:paraId="1BF7126C" w14:textId="77777777" w:rsidR="00A13B38" w:rsidRDefault="00A13B38" w:rsidP="00A13B38">
      <w:pPr>
        <w:autoSpaceDE w:val="0"/>
        <w:autoSpaceDN w:val="0"/>
        <w:adjustRightInd w:val="0"/>
        <w:spacing w:after="120"/>
        <w:ind w:left="340"/>
        <w:jc w:val="both"/>
        <w:rPr>
          <w:lang w:val="en-US"/>
        </w:rPr>
      </w:pPr>
    </w:p>
    <w:p w14:paraId="7E23DA58" w14:textId="41A96E3E" w:rsidR="00A805AB" w:rsidRPr="00595617" w:rsidRDefault="000E59EE" w:rsidP="00A805AB">
      <w:pPr>
        <w:numPr>
          <w:ilvl w:val="0"/>
          <w:numId w:val="1"/>
        </w:numPr>
        <w:autoSpaceDE w:val="0"/>
        <w:autoSpaceDN w:val="0"/>
        <w:adjustRightInd w:val="0"/>
        <w:spacing w:after="120"/>
        <w:jc w:val="both"/>
        <w:rPr>
          <w:lang w:val="en-US"/>
        </w:rPr>
      </w:pPr>
      <w:r w:rsidRPr="00595617">
        <w:rPr>
          <w:lang w:val="en-US"/>
        </w:rPr>
        <w:t>Calculate.</w:t>
      </w:r>
    </w:p>
    <w:p w14:paraId="407C616C" w14:textId="1263BCCA" w:rsidR="000E59EE" w:rsidRDefault="000E59EE" w:rsidP="000E59EE">
      <w:pPr>
        <w:autoSpaceDE w:val="0"/>
        <w:autoSpaceDN w:val="0"/>
        <w:adjustRightInd w:val="0"/>
        <w:spacing w:after="120"/>
        <w:ind w:left="340"/>
        <w:jc w:val="both"/>
        <w:rPr>
          <w:lang w:val="en-US"/>
        </w:rPr>
      </w:pPr>
      <w:r w:rsidRPr="00595617">
        <w:rPr>
          <w:lang w:val="en-US"/>
        </w:rPr>
        <w:t xml:space="preserve">a) </w:t>
      </w:r>
      <w:r w:rsidR="005D45C7" w:rsidRPr="00595617">
        <w:rPr>
          <w:position w:val="-6"/>
        </w:rPr>
        <w:object w:dxaOrig="740" w:dyaOrig="279" w14:anchorId="234D8648">
          <v:shape id="_x0000_i1034" type="#_x0000_t75" style="width:36.95pt;height:13.75pt" o:ole="">
            <v:imagedata r:id="rId24" o:title=""/>
          </v:shape>
          <o:OLEObject Type="Embed" ProgID="Equation.DSMT4" ShapeID="_x0000_i1034" DrawAspect="Content" ObjectID="_1814609125" r:id="rId25"/>
        </w:object>
      </w:r>
      <w:r w:rsidRPr="00595617">
        <w:rPr>
          <w:lang w:val="en-US"/>
        </w:rPr>
        <w:t xml:space="preserve">      b) </w:t>
      </w:r>
      <w:r w:rsidR="005D45C7" w:rsidRPr="00595617">
        <w:rPr>
          <w:position w:val="-6"/>
        </w:rPr>
        <w:object w:dxaOrig="960" w:dyaOrig="279" w14:anchorId="70253991">
          <v:shape id="_x0000_i1035" type="#_x0000_t75" style="width:47.6pt;height:13.75pt" o:ole="">
            <v:imagedata r:id="rId26" o:title=""/>
          </v:shape>
          <o:OLEObject Type="Embed" ProgID="Equation.DSMT4" ShapeID="_x0000_i1035" DrawAspect="Content" ObjectID="_1814609126" r:id="rId27"/>
        </w:object>
      </w:r>
      <w:r w:rsidRPr="00595617">
        <w:rPr>
          <w:lang w:val="en-US"/>
        </w:rPr>
        <w:t xml:space="preserve">     c) </w:t>
      </w:r>
      <w:r w:rsidR="005D45C7" w:rsidRPr="00595617">
        <w:rPr>
          <w:position w:val="-6"/>
        </w:rPr>
        <w:object w:dxaOrig="859" w:dyaOrig="279" w14:anchorId="5F1E5F78">
          <v:shape id="_x0000_i1036" type="#_x0000_t75" style="width:43.2pt;height:13.75pt" o:ole="">
            <v:imagedata r:id="rId28" o:title=""/>
          </v:shape>
          <o:OLEObject Type="Embed" ProgID="Equation.DSMT4" ShapeID="_x0000_i1036" DrawAspect="Content" ObjectID="_1814609127" r:id="rId29"/>
        </w:object>
      </w:r>
      <w:r w:rsidRPr="00595617">
        <w:rPr>
          <w:lang w:val="en-US"/>
        </w:rPr>
        <w:t xml:space="preserve"> </w:t>
      </w:r>
      <w:r w:rsidR="005D45C7" w:rsidRPr="00595617">
        <w:rPr>
          <w:lang w:val="en-US"/>
        </w:rPr>
        <w:t xml:space="preserve">    </w:t>
      </w:r>
      <w:r w:rsidR="00272171" w:rsidRPr="00595617">
        <w:rPr>
          <w:lang w:val="en-US"/>
        </w:rPr>
        <w:t>d) 201.5 : 0.62</w:t>
      </w:r>
    </w:p>
    <w:p w14:paraId="174E5C3D" w14:textId="77777777" w:rsidR="002C2ED3" w:rsidRPr="00595617" w:rsidRDefault="002C2ED3" w:rsidP="000E59EE">
      <w:pPr>
        <w:autoSpaceDE w:val="0"/>
        <w:autoSpaceDN w:val="0"/>
        <w:adjustRightInd w:val="0"/>
        <w:spacing w:after="120"/>
        <w:ind w:left="340"/>
        <w:jc w:val="both"/>
        <w:rPr>
          <w:lang w:val="en-US"/>
        </w:rPr>
      </w:pPr>
    </w:p>
    <w:p w14:paraId="5C4E6E20" w14:textId="7BB333F0" w:rsidR="000A7371" w:rsidRPr="000A7371" w:rsidRDefault="000A7371" w:rsidP="000A7371">
      <w:pPr>
        <w:pStyle w:val="Prrafodelista"/>
        <w:numPr>
          <w:ilvl w:val="0"/>
          <w:numId w:val="1"/>
        </w:numPr>
        <w:autoSpaceDE w:val="0"/>
        <w:autoSpaceDN w:val="0"/>
        <w:adjustRightInd w:val="0"/>
        <w:spacing w:after="120"/>
        <w:jc w:val="both"/>
        <w:rPr>
          <w:lang w:val="en-US"/>
        </w:rPr>
      </w:pPr>
      <w:r w:rsidRPr="00595617">
        <w:t xml:space="preserve">Jason es un niño de doce años que es muy bueno leyendo. De hecho, suele leer tres novelas al mes. El pasado fin de semana compró siete libros en una librería nueva y pagó 53,55 €. ¿Cuánto costaba cada libro?   </w:t>
      </w:r>
      <w:r w:rsidRPr="000A7371">
        <w:rPr>
          <w:b/>
        </w:rPr>
        <w:t>Sol:</w:t>
      </w:r>
      <w:r>
        <w:t xml:space="preserve"> 7.65 €</w:t>
      </w:r>
    </w:p>
    <w:p w14:paraId="47E3B803" w14:textId="77777777" w:rsidR="000A7371" w:rsidRPr="00595617" w:rsidRDefault="000A7371" w:rsidP="00A3771B">
      <w:pPr>
        <w:autoSpaceDE w:val="0"/>
        <w:autoSpaceDN w:val="0"/>
        <w:adjustRightInd w:val="0"/>
        <w:spacing w:after="120"/>
        <w:ind w:left="340"/>
        <w:jc w:val="both"/>
        <w:rPr>
          <w:lang w:val="en-US"/>
        </w:rPr>
      </w:pPr>
    </w:p>
    <w:p w14:paraId="180EDA63" w14:textId="061724A2" w:rsidR="008D59F2" w:rsidRDefault="000A7371" w:rsidP="00A514B7">
      <w:pPr>
        <w:numPr>
          <w:ilvl w:val="0"/>
          <w:numId w:val="1"/>
        </w:numPr>
        <w:autoSpaceDE w:val="0"/>
        <w:autoSpaceDN w:val="0"/>
        <w:adjustRightInd w:val="0"/>
        <w:spacing w:after="120"/>
        <w:jc w:val="both"/>
        <w:rPr>
          <w:lang w:val="en-US"/>
        </w:rPr>
      </w:pPr>
      <w:r w:rsidRPr="00595617">
        <w:t xml:space="preserve">Henry tenía 83,40 €. Compró cuatro entradas para el cine a 6,50 cada una y 2 bolsas de palomitas de maíz a 2,25 cada una. ¿Cuánto dinero le queda?    </w:t>
      </w:r>
      <w:r w:rsidR="00895F44" w:rsidRPr="001F085B">
        <w:rPr>
          <w:b/>
          <w:lang w:val="en-US"/>
        </w:rPr>
        <w:t>Sol:</w:t>
      </w:r>
      <w:r w:rsidR="00895F44">
        <w:rPr>
          <w:lang w:val="en-US"/>
        </w:rPr>
        <w:t xml:space="preserve"> </w:t>
      </w:r>
      <w:r w:rsidR="00E8481F">
        <w:rPr>
          <w:lang w:val="en-US"/>
        </w:rPr>
        <w:t>5</w:t>
      </w:r>
      <w:r w:rsidR="00895F44">
        <w:rPr>
          <w:lang w:val="en-US"/>
        </w:rPr>
        <w:t>2.</w:t>
      </w:r>
      <w:r w:rsidR="00E8481F">
        <w:rPr>
          <w:lang w:val="en-US"/>
        </w:rPr>
        <w:t>9 €</w:t>
      </w:r>
    </w:p>
    <w:p w14:paraId="0CDCCE53" w14:textId="77777777" w:rsidR="00B07B10" w:rsidRPr="006522EF" w:rsidRDefault="00B07B10" w:rsidP="00B07B10">
      <w:pPr>
        <w:autoSpaceDE w:val="0"/>
        <w:autoSpaceDN w:val="0"/>
        <w:adjustRightInd w:val="0"/>
        <w:spacing w:after="120"/>
        <w:ind w:left="340"/>
        <w:jc w:val="both"/>
        <w:rPr>
          <w:sz w:val="12"/>
          <w:szCs w:val="12"/>
          <w:lang w:val="en-US"/>
        </w:rPr>
      </w:pPr>
    </w:p>
    <w:p w14:paraId="0DE40F23" w14:textId="70222A15" w:rsidR="00A514B7" w:rsidRPr="00A231C9" w:rsidRDefault="008E40AB" w:rsidP="002C2ED3">
      <w:pPr>
        <w:numPr>
          <w:ilvl w:val="0"/>
          <w:numId w:val="1"/>
        </w:numPr>
        <w:autoSpaceDE w:val="0"/>
        <w:autoSpaceDN w:val="0"/>
        <w:adjustRightInd w:val="0"/>
        <w:spacing w:after="120"/>
      </w:pPr>
      <w:r w:rsidRPr="00A231C9">
        <w:t>R</w:t>
      </w:r>
      <w:r w:rsidR="00A231C9" w:rsidRPr="00A231C9">
        <w:t>edondea</w:t>
      </w:r>
      <w:r w:rsidRPr="00A231C9">
        <w:t>:</w:t>
      </w:r>
      <w:r w:rsidR="00895F44" w:rsidRPr="00A231C9">
        <w:t xml:space="preserve"> </w:t>
      </w:r>
      <w:r w:rsidR="00A514B7" w:rsidRPr="00A231C9">
        <w:t>a)</w:t>
      </w:r>
      <w:r w:rsidRPr="00A231C9">
        <w:t xml:space="preserve"> 1.17 </w:t>
      </w:r>
      <w:r w:rsidR="00A231C9" w:rsidRPr="00A231C9">
        <w:t>a las décimas</w:t>
      </w:r>
      <w:r w:rsidR="00A514B7" w:rsidRPr="00A231C9">
        <w:t xml:space="preserve">    </w:t>
      </w:r>
      <w:r w:rsidR="006522EF" w:rsidRPr="00A231C9">
        <w:t xml:space="preserve">  </w:t>
      </w:r>
      <w:r w:rsidR="00A514B7" w:rsidRPr="00A231C9">
        <w:t xml:space="preserve">  b)</w:t>
      </w:r>
      <w:r w:rsidRPr="00A231C9">
        <w:t xml:space="preserve"> 2.375 </w:t>
      </w:r>
      <w:r w:rsidR="00A231C9" w:rsidRPr="00A231C9">
        <w:t>a las centésimas</w:t>
      </w:r>
      <w:r w:rsidR="00A514B7" w:rsidRPr="00A231C9">
        <w:t xml:space="preserve">  </w:t>
      </w:r>
      <w:r w:rsidR="006522EF" w:rsidRPr="00A231C9">
        <w:t xml:space="preserve">  </w:t>
      </w:r>
      <w:r w:rsidR="00A514B7" w:rsidRPr="00A231C9">
        <w:t xml:space="preserve">   c) </w:t>
      </w:r>
      <w:r w:rsidRPr="00A231C9">
        <w:t xml:space="preserve">0.7084 </w:t>
      </w:r>
      <w:r w:rsidR="00A231C9" w:rsidRPr="00A231C9">
        <w:t>a</w:t>
      </w:r>
      <w:r w:rsidR="00A231C9">
        <w:t xml:space="preserve"> las milésimas</w:t>
      </w:r>
    </w:p>
    <w:p w14:paraId="6EE79F84" w14:textId="77777777" w:rsidR="006522EF" w:rsidRPr="00A231C9" w:rsidRDefault="006522EF" w:rsidP="006522EF">
      <w:pPr>
        <w:pStyle w:val="Prrafodelista"/>
      </w:pPr>
    </w:p>
    <w:p w14:paraId="2B086695" w14:textId="1C2D304E" w:rsidR="00DC35F8" w:rsidRPr="00DC35F8" w:rsidRDefault="00DC35F8" w:rsidP="00DC35F8">
      <w:pPr>
        <w:pStyle w:val="Prrafodelista"/>
        <w:numPr>
          <w:ilvl w:val="0"/>
          <w:numId w:val="1"/>
        </w:numPr>
        <w:autoSpaceDE w:val="0"/>
        <w:autoSpaceDN w:val="0"/>
        <w:adjustRightInd w:val="0"/>
      </w:pPr>
      <w:r w:rsidRPr="00595617">
        <w:t>Convierte la fracción 22/7 en un número decimal y redondea el resultado a milésimas.</w:t>
      </w:r>
    </w:p>
    <w:p w14:paraId="7C54299B" w14:textId="77777777" w:rsidR="00DC35F8" w:rsidRDefault="00DC35F8" w:rsidP="00B1346D">
      <w:pPr>
        <w:pStyle w:val="Prrafodelista"/>
        <w:autoSpaceDE w:val="0"/>
        <w:autoSpaceDN w:val="0"/>
        <w:adjustRightInd w:val="0"/>
        <w:ind w:left="340"/>
      </w:pPr>
    </w:p>
    <w:p w14:paraId="343DC630" w14:textId="77777777" w:rsidR="00DC35F8" w:rsidRPr="00DC35F8" w:rsidRDefault="00DC35F8" w:rsidP="00B1346D">
      <w:pPr>
        <w:pStyle w:val="Prrafodelista"/>
        <w:autoSpaceDE w:val="0"/>
        <w:autoSpaceDN w:val="0"/>
        <w:adjustRightInd w:val="0"/>
        <w:ind w:left="340"/>
      </w:pPr>
    </w:p>
    <w:p w14:paraId="43CD2A73" w14:textId="77777777" w:rsidR="00DC35F8" w:rsidRPr="00DC35F8" w:rsidRDefault="00DC35F8" w:rsidP="00DC35F8">
      <w:pPr>
        <w:pStyle w:val="Prrafodelista"/>
        <w:numPr>
          <w:ilvl w:val="0"/>
          <w:numId w:val="1"/>
        </w:numPr>
        <w:autoSpaceDE w:val="0"/>
        <w:autoSpaceDN w:val="0"/>
        <w:adjustRightInd w:val="0"/>
      </w:pPr>
      <w:r w:rsidRPr="00595617">
        <w:t>Escribe como un decimal e indica qué tipo de número decimal es.</w:t>
      </w:r>
    </w:p>
    <w:p w14:paraId="3BD4608B" w14:textId="77777777" w:rsidR="00126497" w:rsidRPr="00595617" w:rsidRDefault="00126497" w:rsidP="002C2ED3">
      <w:pPr>
        <w:autoSpaceDE w:val="0"/>
        <w:autoSpaceDN w:val="0"/>
        <w:adjustRightInd w:val="0"/>
        <w:spacing w:before="120" w:line="360" w:lineRule="auto"/>
        <w:rPr>
          <w:lang w:val="gl-ES"/>
        </w:rPr>
      </w:pPr>
      <w:r w:rsidRPr="00595617">
        <w:rPr>
          <w:lang w:val="gl-ES"/>
        </w:rPr>
        <w:t xml:space="preserve">a) </w:t>
      </w:r>
      <w:r w:rsidR="00001F5A" w:rsidRPr="00595617">
        <w:rPr>
          <w:position w:val="-24"/>
          <w:lang w:val="gl-ES"/>
        </w:rPr>
        <w:object w:dxaOrig="400" w:dyaOrig="620" w14:anchorId="2B4158BC">
          <v:shape id="_x0000_i1037" type="#_x0000_t75" style="width:20.05pt;height:30.7pt" o:ole="">
            <v:imagedata r:id="rId30" o:title=""/>
          </v:shape>
          <o:OLEObject Type="Embed" ProgID="Equation.DSMT4" ShapeID="_x0000_i1037" DrawAspect="Content" ObjectID="_1814609128" r:id="rId31"/>
        </w:object>
      </w:r>
      <w:r w:rsidRPr="00595617">
        <w:rPr>
          <w:lang w:val="gl-ES"/>
        </w:rPr>
        <w:t xml:space="preserve">       </w:t>
      </w:r>
      <w:r w:rsidRPr="006522EF">
        <w:t xml:space="preserve">b) </w:t>
      </w:r>
      <w:r w:rsidR="00001F5A" w:rsidRPr="00595617">
        <w:rPr>
          <w:position w:val="-24"/>
          <w:lang w:val="gl-ES"/>
        </w:rPr>
        <w:object w:dxaOrig="320" w:dyaOrig="620" w14:anchorId="04F5EB7C">
          <v:shape id="_x0000_i1038" type="#_x0000_t75" style="width:16.3pt;height:30.7pt" o:ole="">
            <v:imagedata r:id="rId32" o:title=""/>
          </v:shape>
          <o:OLEObject Type="Embed" ProgID="Equation.DSMT4" ShapeID="_x0000_i1038" DrawAspect="Content" ObjectID="_1814609129" r:id="rId33"/>
        </w:object>
      </w:r>
      <w:r w:rsidRPr="00595617">
        <w:rPr>
          <w:lang w:val="gl-ES"/>
        </w:rPr>
        <w:t xml:space="preserve">      c) </w:t>
      </w:r>
      <w:r w:rsidR="00001F5A" w:rsidRPr="00595617">
        <w:rPr>
          <w:position w:val="-24"/>
        </w:rPr>
        <w:object w:dxaOrig="220" w:dyaOrig="620" w14:anchorId="69579696">
          <v:shape id="_x0000_i1039" type="#_x0000_t75" style="width:10.65pt;height:31.3pt" o:ole="">
            <v:imagedata r:id="rId34" o:title=""/>
          </v:shape>
          <o:OLEObject Type="Embed" ProgID="Equation.DSMT4" ShapeID="_x0000_i1039" DrawAspect="Content" ObjectID="_1814609130" r:id="rId35"/>
        </w:object>
      </w:r>
      <w:r w:rsidRPr="006522EF">
        <w:rPr>
          <w:position w:val="-30"/>
        </w:rPr>
        <w:t xml:space="preserve">    </w:t>
      </w:r>
      <w:r w:rsidRPr="00595617">
        <w:rPr>
          <w:lang w:val="gl-ES"/>
        </w:rPr>
        <w:t xml:space="preserve">  d) </w:t>
      </w:r>
      <w:r w:rsidR="004B4F01" w:rsidRPr="00595617">
        <w:rPr>
          <w:position w:val="-24"/>
        </w:rPr>
        <w:object w:dxaOrig="320" w:dyaOrig="620" w14:anchorId="6038EE94">
          <v:shape id="_x0000_i1040" type="#_x0000_t75" style="width:16.3pt;height:31.3pt" o:ole="">
            <v:imagedata r:id="rId36" o:title=""/>
          </v:shape>
          <o:OLEObject Type="Embed" ProgID="Equation.DSMT4" ShapeID="_x0000_i1040" DrawAspect="Content" ObjectID="_1814609131" r:id="rId37"/>
        </w:object>
      </w:r>
    </w:p>
    <w:p w14:paraId="40BC17FD" w14:textId="77777777" w:rsidR="00DC35F8" w:rsidRPr="00DC35F8" w:rsidRDefault="00DC35F8" w:rsidP="00DC35F8">
      <w:pPr>
        <w:pStyle w:val="Prrafodelista"/>
        <w:autoSpaceDE w:val="0"/>
        <w:autoSpaceDN w:val="0"/>
        <w:adjustRightInd w:val="0"/>
        <w:ind w:left="340"/>
        <w:rPr>
          <w:lang w:val="en-US"/>
        </w:rPr>
      </w:pPr>
    </w:p>
    <w:p w14:paraId="5202BA9A" w14:textId="40E8DEE7" w:rsidR="00821E2A" w:rsidRDefault="002C2ED3" w:rsidP="002C2ED3">
      <w:pPr>
        <w:pStyle w:val="Prrafodelista"/>
        <w:numPr>
          <w:ilvl w:val="0"/>
          <w:numId w:val="1"/>
        </w:numPr>
        <w:autoSpaceDE w:val="0"/>
        <w:autoSpaceDN w:val="0"/>
        <w:adjustRightInd w:val="0"/>
        <w:rPr>
          <w:lang w:val="en-US"/>
        </w:rPr>
      </w:pPr>
      <w:proofErr w:type="spellStart"/>
      <w:r>
        <w:rPr>
          <w:lang w:val="gl-ES"/>
        </w:rPr>
        <w:t>Siete</w:t>
      </w:r>
      <w:proofErr w:type="spellEnd"/>
      <w:r>
        <w:rPr>
          <w:lang w:val="gl-ES"/>
        </w:rPr>
        <w:t xml:space="preserve"> amigos han cenado en un restaurante. La cena total ha costado</w:t>
      </w:r>
      <w:r w:rsidR="004B4F01" w:rsidRPr="00595617">
        <w:rPr>
          <w:lang w:val="gl-ES"/>
        </w:rPr>
        <w:t xml:space="preserve"> 173.6</w:t>
      </w:r>
      <w:r>
        <w:rPr>
          <w:lang w:val="gl-ES"/>
        </w:rPr>
        <w:t xml:space="preserve"> €</w:t>
      </w:r>
      <w:r w:rsidR="004B4F01" w:rsidRPr="00595617">
        <w:rPr>
          <w:lang w:val="gl-ES"/>
        </w:rPr>
        <w:t xml:space="preserve"> </w:t>
      </w:r>
      <w:r>
        <w:rPr>
          <w:lang w:val="gl-ES"/>
        </w:rPr>
        <w:t xml:space="preserve">y cada uno ha aportado </w:t>
      </w:r>
      <w:r w:rsidR="004B4F01" w:rsidRPr="00595617">
        <w:rPr>
          <w:lang w:val="gl-ES"/>
        </w:rPr>
        <w:t xml:space="preserve"> 25.50</w:t>
      </w:r>
      <w:r>
        <w:rPr>
          <w:lang w:val="gl-ES"/>
        </w:rPr>
        <w:t xml:space="preserve"> euros</w:t>
      </w:r>
      <w:r w:rsidR="004B4F01" w:rsidRPr="00595617">
        <w:rPr>
          <w:lang w:val="gl-ES"/>
        </w:rPr>
        <w:t xml:space="preserve">. </w:t>
      </w:r>
      <w:r>
        <w:rPr>
          <w:lang w:val="gl-ES"/>
        </w:rPr>
        <w:t>¿</w:t>
      </w:r>
      <w:proofErr w:type="spellStart"/>
      <w:r>
        <w:rPr>
          <w:lang w:val="gl-ES"/>
        </w:rPr>
        <w:t>Qué</w:t>
      </w:r>
      <w:proofErr w:type="spellEnd"/>
      <w:r>
        <w:rPr>
          <w:lang w:val="gl-ES"/>
        </w:rPr>
        <w:t xml:space="preserve"> propina recibe el </w:t>
      </w:r>
      <w:proofErr w:type="spellStart"/>
      <w:r>
        <w:rPr>
          <w:lang w:val="gl-ES"/>
        </w:rPr>
        <w:t>camarero</w:t>
      </w:r>
      <w:proofErr w:type="spellEnd"/>
      <w:r>
        <w:rPr>
          <w:lang w:val="gl-ES"/>
        </w:rPr>
        <w:t>?</w:t>
      </w:r>
      <w:r w:rsidR="00126497" w:rsidRPr="002C2ED3">
        <w:rPr>
          <w:bCs/>
        </w:rPr>
        <w:t xml:space="preserve"> </w:t>
      </w:r>
      <w:r w:rsidR="006E22E1" w:rsidRPr="002C2ED3">
        <w:rPr>
          <w:bCs/>
        </w:rPr>
        <w:t xml:space="preserve">  </w:t>
      </w:r>
      <w:r w:rsidR="006E22E1" w:rsidRPr="001F085B">
        <w:rPr>
          <w:b/>
          <w:lang w:val="en-US"/>
        </w:rPr>
        <w:t>Sol:</w:t>
      </w:r>
      <w:r w:rsidR="006E22E1">
        <w:rPr>
          <w:lang w:val="en-US"/>
        </w:rPr>
        <w:t xml:space="preserve"> 4.9</w:t>
      </w:r>
      <w:r w:rsidR="00B07B10">
        <w:rPr>
          <w:lang w:val="en-US"/>
        </w:rPr>
        <w:t>0</w:t>
      </w:r>
      <w:r w:rsidR="00680D79">
        <w:rPr>
          <w:lang w:val="en-US"/>
        </w:rPr>
        <w:t xml:space="preserve"> €</w:t>
      </w:r>
    </w:p>
    <w:p w14:paraId="39C9FEFF" w14:textId="425AC22C" w:rsidR="000C58F9" w:rsidRPr="00C5610E" w:rsidRDefault="00C5610E" w:rsidP="000C58F9">
      <w:pPr>
        <w:pStyle w:val="Prrafodelista"/>
        <w:numPr>
          <w:ilvl w:val="0"/>
          <w:numId w:val="1"/>
        </w:numPr>
        <w:autoSpaceDE w:val="0"/>
        <w:autoSpaceDN w:val="0"/>
        <w:adjustRightInd w:val="0"/>
        <w:rPr>
          <w:szCs w:val="22"/>
        </w:rPr>
      </w:pPr>
      <w:r w:rsidRPr="00C5610E">
        <w:lastRenderedPageBreak/>
        <w:t>Opera</w:t>
      </w:r>
      <w:r w:rsidR="000C58F9" w:rsidRPr="00C5610E">
        <w:t xml:space="preserve">: </w:t>
      </w:r>
      <w:r w:rsidRPr="00C5610E">
        <w:t xml:space="preserve"> </w:t>
      </w:r>
      <w:r w:rsidR="000C58F9" w:rsidRPr="00C5610E">
        <w:t xml:space="preserve">a) </w:t>
      </w:r>
      <w:r w:rsidR="000C58F9" w:rsidRPr="00A10B81">
        <w:rPr>
          <w:position w:val="-6"/>
        </w:rPr>
        <w:object w:dxaOrig="1500" w:dyaOrig="279" w14:anchorId="2A6AE65C">
          <v:shape id="_x0000_i1041" type="#_x0000_t75" style="width:75.15pt;height:14.4pt" o:ole="">
            <v:imagedata r:id="rId38" o:title=""/>
          </v:shape>
          <o:OLEObject Type="Embed" ProgID="Equation.DSMT4" ShapeID="_x0000_i1041" DrawAspect="Content" ObjectID="_1814609132" r:id="rId39"/>
        </w:object>
      </w:r>
      <w:r w:rsidR="000C58F9" w:rsidRPr="00C5610E">
        <w:t xml:space="preserve">      b) </w:t>
      </w:r>
      <w:r w:rsidR="000C58F9" w:rsidRPr="00595617">
        <w:rPr>
          <w:position w:val="-10"/>
        </w:rPr>
        <w:object w:dxaOrig="2020" w:dyaOrig="320" w14:anchorId="62142485">
          <v:shape id="_x0000_i1042" type="#_x0000_t75" style="width:100.8pt;height:16.9pt" o:ole="">
            <v:imagedata r:id="rId40" o:title=""/>
          </v:shape>
          <o:OLEObject Type="Embed" ProgID="Equation.DSMT4" ShapeID="_x0000_i1042" DrawAspect="Content" ObjectID="_1814609133" r:id="rId41"/>
        </w:object>
      </w:r>
      <w:r w:rsidR="000C58F9" w:rsidRPr="00C5610E">
        <w:t xml:space="preserve">            </w:t>
      </w:r>
      <w:r w:rsidR="000C58F9" w:rsidRPr="00C5610E">
        <w:rPr>
          <w:b/>
        </w:rPr>
        <w:t>Sol:</w:t>
      </w:r>
      <w:r w:rsidR="000C58F9" w:rsidRPr="00C5610E">
        <w:t xml:space="preserve"> a) 11.95   b) 13.76</w:t>
      </w:r>
    </w:p>
    <w:p w14:paraId="15486012" w14:textId="77777777" w:rsidR="000C58F9" w:rsidRPr="00C5610E" w:rsidRDefault="000C58F9" w:rsidP="000C58F9">
      <w:pPr>
        <w:pStyle w:val="Prrafodelista"/>
        <w:autoSpaceDE w:val="0"/>
        <w:autoSpaceDN w:val="0"/>
        <w:adjustRightInd w:val="0"/>
        <w:ind w:left="340"/>
        <w:rPr>
          <w:szCs w:val="22"/>
        </w:rPr>
      </w:pPr>
    </w:p>
    <w:p w14:paraId="149A4771" w14:textId="77777777" w:rsidR="000C58F9" w:rsidRDefault="000C58F9" w:rsidP="000C58F9">
      <w:pPr>
        <w:pStyle w:val="Prrafodelista"/>
        <w:numPr>
          <w:ilvl w:val="0"/>
          <w:numId w:val="1"/>
        </w:numPr>
        <w:autoSpaceDE w:val="0"/>
        <w:autoSpaceDN w:val="0"/>
        <w:adjustRightInd w:val="0"/>
      </w:pPr>
      <w:r>
        <w:t xml:space="preserve">Alberto ha comprado 3 botes de tomate que cuestan ochenta y cinco céntimos cada uno, y un refresco que cuesta 1.05 €. Ha pagado con un billete de 5 €. ¿Cuánto le han devuelto?  </w:t>
      </w:r>
      <w:r w:rsidRPr="00295A89">
        <w:rPr>
          <w:b/>
        </w:rPr>
        <w:t xml:space="preserve">Sol: </w:t>
      </w:r>
      <w:r w:rsidRPr="00295A89">
        <w:rPr>
          <w:bCs/>
        </w:rPr>
        <w:t>1.40 €</w:t>
      </w:r>
      <w:r>
        <w:t xml:space="preserve">  </w:t>
      </w:r>
    </w:p>
    <w:p w14:paraId="7DB376AA" w14:textId="77777777" w:rsidR="000C58F9" w:rsidRDefault="000C58F9" w:rsidP="000C58F9">
      <w:pPr>
        <w:pStyle w:val="Prrafodelista"/>
      </w:pPr>
    </w:p>
    <w:p w14:paraId="68DC55EF" w14:textId="77777777" w:rsidR="000C58F9" w:rsidRPr="00773ED5" w:rsidRDefault="000C58F9" w:rsidP="000C58F9">
      <w:pPr>
        <w:pStyle w:val="Prrafodelista"/>
        <w:numPr>
          <w:ilvl w:val="0"/>
          <w:numId w:val="1"/>
        </w:numPr>
        <w:autoSpaceDE w:val="0"/>
        <w:autoSpaceDN w:val="0"/>
        <w:adjustRightInd w:val="0"/>
        <w:rPr>
          <w:szCs w:val="22"/>
        </w:rPr>
      </w:pPr>
      <w:r w:rsidRPr="00773ED5">
        <w:rPr>
          <w:szCs w:val="22"/>
        </w:rPr>
        <w:t xml:space="preserve">Un agricultor tiene dos </w:t>
      </w:r>
      <w:r>
        <w:rPr>
          <w:szCs w:val="22"/>
        </w:rPr>
        <w:t xml:space="preserve">pequeños </w:t>
      </w:r>
      <w:r w:rsidRPr="00773ED5">
        <w:rPr>
          <w:szCs w:val="22"/>
        </w:rPr>
        <w:t xml:space="preserve">huertos. En el primero </w:t>
      </w:r>
      <w:r>
        <w:rPr>
          <w:szCs w:val="22"/>
        </w:rPr>
        <w:t xml:space="preserve">hay 12 olivos que producen catorce kilogramos de aceitunas cada uno, y en el segundo huerto tiene plantados nueve naranjos que dan 13.2 kg de naranjas cada uno. Calcula cuánto dinero en total recibe por la venta de sus cosechas si el kilo de aceitunas lo vende a 0.65 € y el de naranjas a setenta céntimos. </w:t>
      </w:r>
      <w:r w:rsidRPr="001F085B">
        <w:rPr>
          <w:b/>
          <w:lang w:val="en-US"/>
        </w:rPr>
        <w:t>Sol:</w:t>
      </w:r>
      <w:r>
        <w:rPr>
          <w:b/>
          <w:lang w:val="en-US"/>
        </w:rPr>
        <w:t xml:space="preserve"> </w:t>
      </w:r>
      <w:r>
        <w:rPr>
          <w:bCs/>
          <w:lang w:val="en-US"/>
        </w:rPr>
        <w:t>192.36 €</w:t>
      </w:r>
      <w:r>
        <w:t xml:space="preserve">  </w:t>
      </w:r>
    </w:p>
    <w:p w14:paraId="67D9AD87" w14:textId="77777777" w:rsidR="000C58F9" w:rsidRPr="004D069A" w:rsidRDefault="000C58F9" w:rsidP="000C58F9">
      <w:pPr>
        <w:pStyle w:val="Prrafodelista"/>
        <w:rPr>
          <w:szCs w:val="22"/>
          <w:lang w:val="en-US"/>
        </w:rPr>
      </w:pPr>
    </w:p>
    <w:p w14:paraId="24E30FFA" w14:textId="77777777" w:rsidR="000C58F9" w:rsidRPr="00773ED5" w:rsidRDefault="000C58F9" w:rsidP="000C58F9">
      <w:pPr>
        <w:pStyle w:val="Prrafodelista"/>
        <w:numPr>
          <w:ilvl w:val="0"/>
          <w:numId w:val="1"/>
        </w:numPr>
        <w:autoSpaceDE w:val="0"/>
        <w:autoSpaceDN w:val="0"/>
        <w:adjustRightInd w:val="0"/>
        <w:spacing w:after="120"/>
        <w:jc w:val="both"/>
        <w:rPr>
          <w:szCs w:val="22"/>
        </w:rPr>
      </w:pPr>
      <w:r>
        <w:t xml:space="preserve">Queremos pintar una pared de 9,6 m de largo por 6,4 m de ancho. Cada bote de pintura da para pintar doce metros cuadrados. ¿Cuántos botes necesitamos? </w:t>
      </w:r>
      <w:r w:rsidRPr="00C51E3D">
        <w:rPr>
          <w:b/>
          <w:bCs/>
        </w:rPr>
        <w:t>Sol:</w:t>
      </w:r>
      <w:r>
        <w:t xml:space="preserve"> 5.12 botes</w:t>
      </w:r>
    </w:p>
    <w:p w14:paraId="35E8ADEE" w14:textId="77777777" w:rsidR="000C58F9" w:rsidRPr="00960C04" w:rsidRDefault="000C58F9" w:rsidP="000C58F9">
      <w:pPr>
        <w:pStyle w:val="Prrafodelista"/>
        <w:autoSpaceDE w:val="0"/>
        <w:autoSpaceDN w:val="0"/>
        <w:adjustRightInd w:val="0"/>
        <w:ind w:left="340"/>
        <w:rPr>
          <w:lang w:val="en-US"/>
        </w:rPr>
      </w:pPr>
    </w:p>
    <w:p w14:paraId="075EE9B0" w14:textId="657EA78F" w:rsidR="000A7371" w:rsidRPr="00D6098D" w:rsidRDefault="000A7371" w:rsidP="000A7371">
      <w:pPr>
        <w:pStyle w:val="Prrafodelista"/>
        <w:numPr>
          <w:ilvl w:val="0"/>
          <w:numId w:val="1"/>
        </w:numPr>
        <w:autoSpaceDE w:val="0"/>
        <w:autoSpaceDN w:val="0"/>
        <w:adjustRightInd w:val="0"/>
        <w:rPr>
          <w:lang w:val="en-US"/>
        </w:rPr>
      </w:pPr>
      <w:r>
        <w:rPr>
          <w:szCs w:val="22"/>
        </w:rPr>
        <w:t xml:space="preserve">Los empleados de una empresa ganan 9,50 € la hora durante las primeras 40 horas semanales y 1,5 veces la tarifa por hora por las horas trabajadas por encima de las 40. ¿Cuánto gana un empleado de esa empresa que trabaja 58 horas en una semana?  </w:t>
      </w:r>
      <w:r w:rsidRPr="001F085B">
        <w:rPr>
          <w:b/>
        </w:rPr>
        <w:t xml:space="preserve">Sol: </w:t>
      </w:r>
      <w:r>
        <w:rPr>
          <w:bCs/>
        </w:rPr>
        <w:t>636,5 €</w:t>
      </w:r>
    </w:p>
    <w:p w14:paraId="5F37B185" w14:textId="77777777" w:rsidR="000A7371" w:rsidRPr="00D6098D" w:rsidRDefault="000A7371" w:rsidP="0057566B">
      <w:pPr>
        <w:autoSpaceDE w:val="0"/>
        <w:autoSpaceDN w:val="0"/>
        <w:adjustRightInd w:val="0"/>
        <w:rPr>
          <w:szCs w:val="22"/>
          <w:lang w:val="en-US"/>
        </w:rPr>
      </w:pPr>
    </w:p>
    <w:p w14:paraId="76A21813" w14:textId="77777777" w:rsidR="000A7371" w:rsidRPr="000A7371" w:rsidRDefault="000A7371" w:rsidP="000A7371">
      <w:pPr>
        <w:pStyle w:val="Prrafodelista"/>
        <w:numPr>
          <w:ilvl w:val="0"/>
          <w:numId w:val="1"/>
        </w:numPr>
        <w:autoSpaceDE w:val="0"/>
        <w:autoSpaceDN w:val="0"/>
        <w:adjustRightInd w:val="0"/>
        <w:rPr>
          <w:szCs w:val="22"/>
        </w:rPr>
      </w:pPr>
      <w:r w:rsidRPr="001110EF">
        <w:t>La longitud de ciertos palos de madera es de 8,5 cm. Si tenemos 110,5 cm, ¿cuántos palos de madera podemos hacer?</w:t>
      </w:r>
    </w:p>
    <w:p w14:paraId="43828C29" w14:textId="77777777" w:rsidR="000A7371" w:rsidRPr="000A7371" w:rsidRDefault="000A7371" w:rsidP="0057566B">
      <w:pPr>
        <w:pStyle w:val="Prrafodelista"/>
        <w:autoSpaceDE w:val="0"/>
        <w:autoSpaceDN w:val="0"/>
        <w:adjustRightInd w:val="0"/>
        <w:ind w:left="340"/>
        <w:rPr>
          <w:szCs w:val="22"/>
        </w:rPr>
      </w:pPr>
    </w:p>
    <w:p w14:paraId="2D1538DE" w14:textId="0247D318" w:rsidR="00263899" w:rsidRPr="000A7371" w:rsidRDefault="000A7371" w:rsidP="00263899">
      <w:pPr>
        <w:pStyle w:val="Prrafodelista"/>
        <w:numPr>
          <w:ilvl w:val="0"/>
          <w:numId w:val="1"/>
        </w:numPr>
        <w:autoSpaceDE w:val="0"/>
        <w:autoSpaceDN w:val="0"/>
        <w:adjustRightInd w:val="0"/>
        <w:rPr>
          <w:szCs w:val="22"/>
        </w:rPr>
      </w:pPr>
      <w:r w:rsidRPr="00595617">
        <w:t xml:space="preserve">Resuelva estas operaciones: </w:t>
      </w:r>
      <w:r w:rsidR="00263899" w:rsidRPr="000A7371">
        <w:t xml:space="preserve">a) </w:t>
      </w:r>
      <w:r w:rsidR="00263899" w:rsidRPr="00A10B81">
        <w:rPr>
          <w:position w:val="-6"/>
        </w:rPr>
        <w:object w:dxaOrig="1380" w:dyaOrig="279" w14:anchorId="6916A44D">
          <v:shape id="_x0000_i1043" type="#_x0000_t75" style="width:68.85pt;height:14.4pt" o:ole="">
            <v:imagedata r:id="rId42" o:title=""/>
          </v:shape>
          <o:OLEObject Type="Embed" ProgID="Equation.DSMT4" ShapeID="_x0000_i1043" DrawAspect="Content" ObjectID="_1814609134" r:id="rId43"/>
        </w:object>
      </w:r>
      <w:r w:rsidR="00263899" w:rsidRPr="000A7371">
        <w:t xml:space="preserve">      b) </w:t>
      </w:r>
      <w:r w:rsidR="00263899" w:rsidRPr="00595617">
        <w:rPr>
          <w:position w:val="-10"/>
        </w:rPr>
        <w:object w:dxaOrig="2079" w:dyaOrig="320" w14:anchorId="24AA1C87">
          <v:shape id="_x0000_i1044" type="#_x0000_t75" style="width:104.55pt;height:16.9pt" o:ole="">
            <v:imagedata r:id="rId44" o:title=""/>
          </v:shape>
          <o:OLEObject Type="Embed" ProgID="Equation.DSMT4" ShapeID="_x0000_i1044" DrawAspect="Content" ObjectID="_1814609135" r:id="rId45"/>
        </w:object>
      </w:r>
      <w:r w:rsidR="00263899" w:rsidRPr="000A7371">
        <w:t xml:space="preserve">            </w:t>
      </w:r>
      <w:r w:rsidR="00263899" w:rsidRPr="000A7371">
        <w:rPr>
          <w:b/>
        </w:rPr>
        <w:t>Sol:</w:t>
      </w:r>
      <w:r w:rsidR="00263899" w:rsidRPr="000A7371">
        <w:t xml:space="preserve"> a) 3.16   b) 9.35</w:t>
      </w:r>
    </w:p>
    <w:p w14:paraId="22335D9D" w14:textId="77777777" w:rsidR="00263899" w:rsidRPr="000A7371" w:rsidRDefault="00263899" w:rsidP="00263899">
      <w:pPr>
        <w:autoSpaceDE w:val="0"/>
        <w:autoSpaceDN w:val="0"/>
        <w:adjustRightInd w:val="0"/>
        <w:spacing w:after="60"/>
        <w:ind w:left="340"/>
      </w:pPr>
    </w:p>
    <w:p w14:paraId="279B1605" w14:textId="77777777" w:rsidR="00263899" w:rsidRDefault="00263899" w:rsidP="00263899">
      <w:pPr>
        <w:numPr>
          <w:ilvl w:val="0"/>
          <w:numId w:val="1"/>
        </w:numPr>
        <w:autoSpaceDE w:val="0"/>
        <w:autoSpaceDN w:val="0"/>
        <w:adjustRightInd w:val="0"/>
        <w:spacing w:after="60"/>
        <w:rPr>
          <w:lang w:val="en-US"/>
        </w:rPr>
      </w:pPr>
      <w:r w:rsidRPr="00F142CA">
        <w:t xml:space="preserve">Patricia ha comprado 2.4 kg de plátanos y 650 gramos </w:t>
      </w:r>
      <w:r>
        <w:t>de fresas</w:t>
      </w:r>
      <w:r w:rsidRPr="00F142CA">
        <w:t>. Un kilo de plátanos cuesta 1.8 € y uno de fr</w:t>
      </w:r>
      <w:r>
        <w:t>esas el doble que uno de plátanos</w:t>
      </w:r>
      <w:r w:rsidRPr="00F142CA">
        <w:t xml:space="preserve">. </w:t>
      </w:r>
      <w:r>
        <w:t>¿Cuánto dinero le sobra si ha pagado con diez euros?</w:t>
      </w:r>
      <w:r w:rsidRPr="00F142CA">
        <w:t xml:space="preserve"> </w:t>
      </w:r>
      <w:r w:rsidRPr="00E71B10">
        <w:rPr>
          <w:b/>
          <w:lang w:val="en-US"/>
        </w:rPr>
        <w:t>Sol:</w:t>
      </w:r>
      <w:r>
        <w:rPr>
          <w:b/>
          <w:lang w:val="en-US"/>
        </w:rPr>
        <w:t xml:space="preserve"> </w:t>
      </w:r>
      <w:r>
        <w:rPr>
          <w:lang w:val="en-US"/>
        </w:rPr>
        <w:t>3.34 €</w:t>
      </w:r>
    </w:p>
    <w:p w14:paraId="03A88A52" w14:textId="77777777" w:rsidR="00263899" w:rsidRDefault="00263899" w:rsidP="00263899">
      <w:pPr>
        <w:autoSpaceDE w:val="0"/>
        <w:autoSpaceDN w:val="0"/>
        <w:adjustRightInd w:val="0"/>
        <w:spacing w:after="60"/>
        <w:ind w:left="340"/>
        <w:rPr>
          <w:lang w:val="en-US"/>
        </w:rPr>
      </w:pPr>
    </w:p>
    <w:p w14:paraId="0F20425D" w14:textId="3A39C190" w:rsidR="00901C81" w:rsidRPr="00901C81" w:rsidRDefault="00901C81" w:rsidP="00901C81">
      <w:pPr>
        <w:pStyle w:val="Prrafodelista"/>
        <w:numPr>
          <w:ilvl w:val="0"/>
          <w:numId w:val="1"/>
        </w:numPr>
        <w:autoSpaceDE w:val="0"/>
        <w:autoSpaceDN w:val="0"/>
        <w:adjustRightInd w:val="0"/>
        <w:spacing w:after="60"/>
        <w:rPr>
          <w:sz w:val="32"/>
        </w:rPr>
      </w:pPr>
      <w:r w:rsidRPr="00901C81">
        <w:rPr>
          <w:color w:val="000000"/>
          <w:szCs w:val="21"/>
          <w:shd w:val="clear" w:color="auto" w:fill="FFFFFF"/>
        </w:rPr>
        <w:t>Tom ha realizado tres exámenes este trimestre y sus resultados han sido de 5,5, 7,3 y 4,6. ¿Cuál es su nota media?</w:t>
      </w:r>
    </w:p>
    <w:p w14:paraId="639EAD98" w14:textId="77777777" w:rsidR="00901C81" w:rsidRPr="00901C81" w:rsidRDefault="00901C81" w:rsidP="00E1622A">
      <w:pPr>
        <w:pStyle w:val="Prrafodelista"/>
        <w:spacing w:after="200" w:line="276" w:lineRule="auto"/>
        <w:ind w:left="340"/>
      </w:pPr>
    </w:p>
    <w:p w14:paraId="335BADDD" w14:textId="597688D1" w:rsidR="00263899" w:rsidRPr="009354ED" w:rsidRDefault="00901C81" w:rsidP="00263899">
      <w:pPr>
        <w:pStyle w:val="Prrafodelista"/>
        <w:numPr>
          <w:ilvl w:val="0"/>
          <w:numId w:val="1"/>
        </w:numPr>
        <w:autoSpaceDE w:val="0"/>
        <w:autoSpaceDN w:val="0"/>
        <w:adjustRightInd w:val="0"/>
        <w:spacing w:after="60"/>
        <w:rPr>
          <w:lang w:val="en-US"/>
        </w:rPr>
      </w:pPr>
      <w:r>
        <w:t xml:space="preserve">Hemos pagado 7,50 € por tres cafés y dos manzanas. Si una manzana cuesta 1,20 €, ¿cuánto cuesta un café? </w:t>
      </w:r>
      <w:r w:rsidR="00263899">
        <w:rPr>
          <w:b/>
          <w:color w:val="000000"/>
          <w:szCs w:val="19"/>
          <w:shd w:val="clear" w:color="auto" w:fill="FFFFFF"/>
          <w:lang w:val="en-US"/>
        </w:rPr>
        <w:t xml:space="preserve">Sol: </w:t>
      </w:r>
      <w:r w:rsidR="00263899">
        <w:rPr>
          <w:color w:val="000000"/>
          <w:szCs w:val="19"/>
          <w:shd w:val="clear" w:color="auto" w:fill="FFFFFF"/>
          <w:lang w:val="en-US"/>
        </w:rPr>
        <w:t>1.7 €</w:t>
      </w:r>
    </w:p>
    <w:p w14:paraId="1DFF601B" w14:textId="77777777" w:rsidR="00263899" w:rsidRPr="001110EF" w:rsidRDefault="00263899" w:rsidP="00263899">
      <w:pPr>
        <w:pStyle w:val="Prrafodelista"/>
        <w:autoSpaceDE w:val="0"/>
        <w:autoSpaceDN w:val="0"/>
        <w:adjustRightInd w:val="0"/>
        <w:ind w:left="340"/>
        <w:rPr>
          <w:szCs w:val="22"/>
          <w:lang w:val="en-US"/>
        </w:rPr>
      </w:pPr>
    </w:p>
    <w:p w14:paraId="24B76358" w14:textId="77777777" w:rsidR="000C58F9" w:rsidRPr="006522EF" w:rsidRDefault="000C58F9" w:rsidP="000C58F9">
      <w:pPr>
        <w:pStyle w:val="Prrafodelista"/>
        <w:autoSpaceDE w:val="0"/>
        <w:autoSpaceDN w:val="0"/>
        <w:adjustRightInd w:val="0"/>
        <w:ind w:left="340"/>
        <w:rPr>
          <w:lang w:val="en-US"/>
        </w:rPr>
      </w:pPr>
    </w:p>
    <w:sectPr w:rsidR="000C58F9" w:rsidRPr="006522EF" w:rsidSect="00CD4EE7">
      <w:type w:val="continuous"/>
      <w:pgSz w:w="11906" w:h="16838"/>
      <w:pgMar w:top="720" w:right="720" w:bottom="720" w:left="72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333868"/>
    <w:multiLevelType w:val="hybridMultilevel"/>
    <w:tmpl w:val="893A1742"/>
    <w:lvl w:ilvl="0" w:tplc="0C0A000F">
      <w:start w:val="15"/>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15:restartNumberingAfterBreak="0">
    <w:nsid w:val="035211F5"/>
    <w:multiLevelType w:val="hybridMultilevel"/>
    <w:tmpl w:val="1F7E6FAC"/>
    <w:lvl w:ilvl="0" w:tplc="A6B4D572">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2" w15:restartNumberingAfterBreak="0">
    <w:nsid w:val="03743265"/>
    <w:multiLevelType w:val="hybridMultilevel"/>
    <w:tmpl w:val="0B9844AC"/>
    <w:lvl w:ilvl="0" w:tplc="5776D1E0">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3" w15:restartNumberingAfterBreak="0">
    <w:nsid w:val="098203AE"/>
    <w:multiLevelType w:val="hybridMultilevel"/>
    <w:tmpl w:val="5462AC9E"/>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10BC2E23"/>
    <w:multiLevelType w:val="multilevel"/>
    <w:tmpl w:val="439E84D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15:restartNumberingAfterBreak="0">
    <w:nsid w:val="15FF1983"/>
    <w:multiLevelType w:val="hybridMultilevel"/>
    <w:tmpl w:val="0FA44C44"/>
    <w:lvl w:ilvl="0" w:tplc="0C0A000F">
      <w:start w:val="7"/>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 w15:restartNumberingAfterBreak="0">
    <w:nsid w:val="1E073905"/>
    <w:multiLevelType w:val="hybridMultilevel"/>
    <w:tmpl w:val="397C9898"/>
    <w:lvl w:ilvl="0" w:tplc="A50C5604">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7" w15:restartNumberingAfterBreak="0">
    <w:nsid w:val="201C169A"/>
    <w:multiLevelType w:val="hybridMultilevel"/>
    <w:tmpl w:val="9C585586"/>
    <w:lvl w:ilvl="0" w:tplc="0C0A000F">
      <w:start w:val="9"/>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15:restartNumberingAfterBreak="0">
    <w:nsid w:val="23843A92"/>
    <w:multiLevelType w:val="hybridMultilevel"/>
    <w:tmpl w:val="9EC0A908"/>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 w15:restartNumberingAfterBreak="0">
    <w:nsid w:val="29F138F1"/>
    <w:multiLevelType w:val="multilevel"/>
    <w:tmpl w:val="4398B22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15:restartNumberingAfterBreak="0">
    <w:nsid w:val="2DC4018E"/>
    <w:multiLevelType w:val="hybridMultilevel"/>
    <w:tmpl w:val="588EC12E"/>
    <w:lvl w:ilvl="0" w:tplc="544C68AE">
      <w:start w:val="4"/>
      <w:numFmt w:val="decimal"/>
      <w:lvlText w:val="%1."/>
      <w:lvlJc w:val="left"/>
      <w:pPr>
        <w:ind w:left="720" w:hanging="360"/>
      </w:pPr>
      <w:rPr>
        <w:rFonts w:hint="default"/>
        <w:color w:val="00000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1" w15:restartNumberingAfterBreak="0">
    <w:nsid w:val="3396505A"/>
    <w:multiLevelType w:val="hybridMultilevel"/>
    <w:tmpl w:val="AB463F8E"/>
    <w:lvl w:ilvl="0" w:tplc="30BC1180">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12" w15:restartNumberingAfterBreak="0">
    <w:nsid w:val="3B295416"/>
    <w:multiLevelType w:val="multilevel"/>
    <w:tmpl w:val="758E3346"/>
    <w:lvl w:ilvl="0">
      <w:start w:val="1"/>
      <w:numFmt w:val="decimal"/>
      <w:lvlText w:val="%1."/>
      <w:lvlJc w:val="left"/>
      <w:pPr>
        <w:tabs>
          <w:tab w:val="num" w:pos="340"/>
        </w:tabs>
        <w:ind w:left="340" w:hanging="340"/>
      </w:pPr>
      <w:rPr>
        <w:rFonts w:ascii="Times New Roman" w:hAnsi="Times New Roman" w:hint="default"/>
        <w:b w:val="0"/>
        <w:i w:val="0"/>
        <w:sz w:val="24"/>
        <w:szCs w:val="24"/>
      </w:rPr>
    </w:lvl>
    <w:lvl w:ilvl="1">
      <w:start w:val="1"/>
      <w:numFmt w:val="lowerLetter"/>
      <w:suff w:val="space"/>
      <w:lvlText w:val="%2)"/>
      <w:lvlJc w:val="left"/>
      <w:pPr>
        <w:ind w:left="624" w:hanging="284"/>
      </w:pPr>
      <w:rPr>
        <w:rFonts w:ascii="Times New Roman" w:hAnsi="Times New Roman"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lowerRoman"/>
      <w:lvlText w:val="%3)"/>
      <w:lvlJc w:val="left"/>
      <w:pPr>
        <w:tabs>
          <w:tab w:val="num" w:pos="907"/>
        </w:tabs>
        <w:ind w:left="907" w:hanging="283"/>
      </w:pPr>
      <w:rPr>
        <w:rFonts w:ascii="Times New Roman" w:hAnsi="Times New Roman" w:hint="default"/>
        <w:b w:val="0"/>
        <w:i w:val="0"/>
        <w:sz w:val="24"/>
        <w:szCs w:val="24"/>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3" w15:restartNumberingAfterBreak="0">
    <w:nsid w:val="3BD22960"/>
    <w:multiLevelType w:val="hybridMultilevel"/>
    <w:tmpl w:val="69B80FDA"/>
    <w:lvl w:ilvl="0" w:tplc="7E60BCB0">
      <w:start w:val="1"/>
      <w:numFmt w:val="decimal"/>
      <w:lvlText w:val="%1."/>
      <w:lvlJc w:val="left"/>
      <w:pPr>
        <w:ind w:left="720" w:hanging="360"/>
      </w:pPr>
      <w:rPr>
        <w:rFonts w:hint="default"/>
        <w:b w:val="0"/>
      </w:rPr>
    </w:lvl>
    <w:lvl w:ilvl="1" w:tplc="0C0A0019">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15:restartNumberingAfterBreak="0">
    <w:nsid w:val="3DCA225E"/>
    <w:multiLevelType w:val="hybridMultilevel"/>
    <w:tmpl w:val="84181748"/>
    <w:lvl w:ilvl="0" w:tplc="3F7020BE">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15" w15:restartNumberingAfterBreak="0">
    <w:nsid w:val="431E054D"/>
    <w:multiLevelType w:val="hybridMultilevel"/>
    <w:tmpl w:val="358A7064"/>
    <w:lvl w:ilvl="0" w:tplc="540E26A6">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16" w15:restartNumberingAfterBreak="0">
    <w:nsid w:val="4C3F4B32"/>
    <w:multiLevelType w:val="multilevel"/>
    <w:tmpl w:val="194CE21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7" w15:restartNumberingAfterBreak="0">
    <w:nsid w:val="58A44562"/>
    <w:multiLevelType w:val="hybridMultilevel"/>
    <w:tmpl w:val="5B261302"/>
    <w:lvl w:ilvl="0" w:tplc="0C0A000F">
      <w:start w:val="4"/>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15:restartNumberingAfterBreak="0">
    <w:nsid w:val="5EC45791"/>
    <w:multiLevelType w:val="multilevel"/>
    <w:tmpl w:val="1C4271E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9" w15:restartNumberingAfterBreak="0">
    <w:nsid w:val="613E5147"/>
    <w:multiLevelType w:val="hybridMultilevel"/>
    <w:tmpl w:val="D2046B30"/>
    <w:lvl w:ilvl="0" w:tplc="DB969C40">
      <w:start w:val="9"/>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0" w15:restartNumberingAfterBreak="0">
    <w:nsid w:val="7B0674CF"/>
    <w:multiLevelType w:val="hybridMultilevel"/>
    <w:tmpl w:val="BE08BC24"/>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1" w15:restartNumberingAfterBreak="0">
    <w:nsid w:val="7BA11942"/>
    <w:multiLevelType w:val="hybridMultilevel"/>
    <w:tmpl w:val="70B8C32A"/>
    <w:lvl w:ilvl="0" w:tplc="0C0A000F">
      <w:start w:val="16"/>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2" w15:restartNumberingAfterBreak="0">
    <w:nsid w:val="7D0D20DB"/>
    <w:multiLevelType w:val="multilevel"/>
    <w:tmpl w:val="6A8E3A1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16cid:durableId="1189946930">
    <w:abstractNumId w:val="12"/>
  </w:num>
  <w:num w:numId="2" w16cid:durableId="748430561">
    <w:abstractNumId w:val="8"/>
  </w:num>
  <w:num w:numId="3" w16cid:durableId="242228297">
    <w:abstractNumId w:val="11"/>
  </w:num>
  <w:num w:numId="4" w16cid:durableId="953630181">
    <w:abstractNumId w:val="1"/>
  </w:num>
  <w:num w:numId="5" w16cid:durableId="579288604">
    <w:abstractNumId w:val="6"/>
  </w:num>
  <w:num w:numId="6" w16cid:durableId="1271157585">
    <w:abstractNumId w:val="10"/>
  </w:num>
  <w:num w:numId="7" w16cid:durableId="2041739134">
    <w:abstractNumId w:val="17"/>
  </w:num>
  <w:num w:numId="8" w16cid:durableId="940990942">
    <w:abstractNumId w:val="5"/>
  </w:num>
  <w:num w:numId="9" w16cid:durableId="1805000553">
    <w:abstractNumId w:val="19"/>
  </w:num>
  <w:num w:numId="10" w16cid:durableId="2000691934">
    <w:abstractNumId w:val="7"/>
  </w:num>
  <w:num w:numId="11" w16cid:durableId="502281147">
    <w:abstractNumId w:val="0"/>
  </w:num>
  <w:num w:numId="12" w16cid:durableId="476335257">
    <w:abstractNumId w:val="21"/>
  </w:num>
  <w:num w:numId="13" w16cid:durableId="1259749316">
    <w:abstractNumId w:val="13"/>
  </w:num>
  <w:num w:numId="14" w16cid:durableId="1276906764">
    <w:abstractNumId w:val="3"/>
  </w:num>
  <w:num w:numId="15" w16cid:durableId="137189353">
    <w:abstractNumId w:val="15"/>
  </w:num>
  <w:num w:numId="16" w16cid:durableId="1427657428">
    <w:abstractNumId w:val="2"/>
  </w:num>
  <w:num w:numId="17" w16cid:durableId="667946437">
    <w:abstractNumId w:val="14"/>
  </w:num>
  <w:num w:numId="18" w16cid:durableId="1915118271">
    <w:abstractNumId w:val="20"/>
  </w:num>
  <w:num w:numId="19" w16cid:durableId="422384220">
    <w:abstractNumId w:val="18"/>
  </w:num>
  <w:num w:numId="20" w16cid:durableId="1217744968">
    <w:abstractNumId w:val="22"/>
  </w:num>
  <w:num w:numId="21" w16cid:durableId="1927105459">
    <w:abstractNumId w:val="16"/>
  </w:num>
  <w:num w:numId="22" w16cid:durableId="851185513">
    <w:abstractNumId w:val="9"/>
  </w:num>
  <w:num w:numId="23" w16cid:durableId="113340111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proofState w:spelling="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92AE6"/>
    <w:rsid w:val="00001F5A"/>
    <w:rsid w:val="0002552C"/>
    <w:rsid w:val="0002644E"/>
    <w:rsid w:val="000265F2"/>
    <w:rsid w:val="00055369"/>
    <w:rsid w:val="00086075"/>
    <w:rsid w:val="00091F87"/>
    <w:rsid w:val="000A24C5"/>
    <w:rsid w:val="000A7371"/>
    <w:rsid w:val="000B72F3"/>
    <w:rsid w:val="000C3ED0"/>
    <w:rsid w:val="000C58F9"/>
    <w:rsid w:val="000D5502"/>
    <w:rsid w:val="000D7980"/>
    <w:rsid w:val="000E59EE"/>
    <w:rsid w:val="00114DB6"/>
    <w:rsid w:val="00126497"/>
    <w:rsid w:val="001373F6"/>
    <w:rsid w:val="00143D64"/>
    <w:rsid w:val="0014584C"/>
    <w:rsid w:val="0016249F"/>
    <w:rsid w:val="00172CD3"/>
    <w:rsid w:val="00180192"/>
    <w:rsid w:val="00196C45"/>
    <w:rsid w:val="001A49ED"/>
    <w:rsid w:val="001A79B8"/>
    <w:rsid w:val="001B00A8"/>
    <w:rsid w:val="001B259C"/>
    <w:rsid w:val="001C7FDF"/>
    <w:rsid w:val="001E0E4F"/>
    <w:rsid w:val="001F085B"/>
    <w:rsid w:val="0021749C"/>
    <w:rsid w:val="00225E88"/>
    <w:rsid w:val="0023478E"/>
    <w:rsid w:val="0023723E"/>
    <w:rsid w:val="0024284B"/>
    <w:rsid w:val="00260720"/>
    <w:rsid w:val="00263899"/>
    <w:rsid w:val="00272171"/>
    <w:rsid w:val="002C2CAD"/>
    <w:rsid w:val="002C2ED3"/>
    <w:rsid w:val="002C5086"/>
    <w:rsid w:val="002D553C"/>
    <w:rsid w:val="002D785E"/>
    <w:rsid w:val="002E5E0E"/>
    <w:rsid w:val="002F4438"/>
    <w:rsid w:val="00301094"/>
    <w:rsid w:val="00312370"/>
    <w:rsid w:val="00333BE2"/>
    <w:rsid w:val="0036402F"/>
    <w:rsid w:val="00367498"/>
    <w:rsid w:val="00371770"/>
    <w:rsid w:val="00375D4E"/>
    <w:rsid w:val="003849DE"/>
    <w:rsid w:val="003914E4"/>
    <w:rsid w:val="003B0961"/>
    <w:rsid w:val="003B268B"/>
    <w:rsid w:val="003B4D48"/>
    <w:rsid w:val="003B69E5"/>
    <w:rsid w:val="003E4B97"/>
    <w:rsid w:val="003E6656"/>
    <w:rsid w:val="00422D65"/>
    <w:rsid w:val="00430950"/>
    <w:rsid w:val="00442700"/>
    <w:rsid w:val="004430E5"/>
    <w:rsid w:val="00460575"/>
    <w:rsid w:val="00464D71"/>
    <w:rsid w:val="0046549C"/>
    <w:rsid w:val="00473CF7"/>
    <w:rsid w:val="00487557"/>
    <w:rsid w:val="00490D53"/>
    <w:rsid w:val="00494060"/>
    <w:rsid w:val="004A6A9F"/>
    <w:rsid w:val="004A70F5"/>
    <w:rsid w:val="004B4F01"/>
    <w:rsid w:val="004C7B36"/>
    <w:rsid w:val="004D317F"/>
    <w:rsid w:val="004E236A"/>
    <w:rsid w:val="00527AB7"/>
    <w:rsid w:val="00535DC4"/>
    <w:rsid w:val="00552CD1"/>
    <w:rsid w:val="005615E2"/>
    <w:rsid w:val="005717CE"/>
    <w:rsid w:val="005734D8"/>
    <w:rsid w:val="005866DA"/>
    <w:rsid w:val="0059115F"/>
    <w:rsid w:val="00595617"/>
    <w:rsid w:val="00595654"/>
    <w:rsid w:val="005956DE"/>
    <w:rsid w:val="005C3583"/>
    <w:rsid w:val="005D45C7"/>
    <w:rsid w:val="005F5E44"/>
    <w:rsid w:val="0061228F"/>
    <w:rsid w:val="006217CD"/>
    <w:rsid w:val="006227FA"/>
    <w:rsid w:val="00623B2E"/>
    <w:rsid w:val="00645D43"/>
    <w:rsid w:val="006522EF"/>
    <w:rsid w:val="006621C7"/>
    <w:rsid w:val="006672DF"/>
    <w:rsid w:val="006674FB"/>
    <w:rsid w:val="00676919"/>
    <w:rsid w:val="00680D79"/>
    <w:rsid w:val="0068163B"/>
    <w:rsid w:val="006A38FA"/>
    <w:rsid w:val="006A4632"/>
    <w:rsid w:val="006B0D59"/>
    <w:rsid w:val="006D27C5"/>
    <w:rsid w:val="006D6ED7"/>
    <w:rsid w:val="006E18CE"/>
    <w:rsid w:val="006E22E1"/>
    <w:rsid w:val="006E39D0"/>
    <w:rsid w:val="006E4B41"/>
    <w:rsid w:val="006F41B6"/>
    <w:rsid w:val="006F4797"/>
    <w:rsid w:val="00704BA9"/>
    <w:rsid w:val="007321BE"/>
    <w:rsid w:val="00732354"/>
    <w:rsid w:val="00732636"/>
    <w:rsid w:val="007378CF"/>
    <w:rsid w:val="00737B7B"/>
    <w:rsid w:val="007444E2"/>
    <w:rsid w:val="00744F24"/>
    <w:rsid w:val="007524E1"/>
    <w:rsid w:val="00753D60"/>
    <w:rsid w:val="0076537C"/>
    <w:rsid w:val="0077722A"/>
    <w:rsid w:val="00790F1B"/>
    <w:rsid w:val="007A1B25"/>
    <w:rsid w:val="007B43D7"/>
    <w:rsid w:val="007C018C"/>
    <w:rsid w:val="007C3019"/>
    <w:rsid w:val="007D5C3F"/>
    <w:rsid w:val="007D6881"/>
    <w:rsid w:val="007E512C"/>
    <w:rsid w:val="008001C4"/>
    <w:rsid w:val="00807969"/>
    <w:rsid w:val="00810868"/>
    <w:rsid w:val="00815906"/>
    <w:rsid w:val="008204AA"/>
    <w:rsid w:val="00821E2A"/>
    <w:rsid w:val="00831C4E"/>
    <w:rsid w:val="00852A1A"/>
    <w:rsid w:val="00892165"/>
    <w:rsid w:val="008944B2"/>
    <w:rsid w:val="00895A63"/>
    <w:rsid w:val="00895F44"/>
    <w:rsid w:val="008A5AE8"/>
    <w:rsid w:val="008B1F4A"/>
    <w:rsid w:val="008B34FE"/>
    <w:rsid w:val="008D59F2"/>
    <w:rsid w:val="008E36DD"/>
    <w:rsid w:val="008E40AB"/>
    <w:rsid w:val="00901C81"/>
    <w:rsid w:val="00916F08"/>
    <w:rsid w:val="00931F46"/>
    <w:rsid w:val="0096310C"/>
    <w:rsid w:val="00983445"/>
    <w:rsid w:val="00983BE6"/>
    <w:rsid w:val="00992BCA"/>
    <w:rsid w:val="00995798"/>
    <w:rsid w:val="0099686A"/>
    <w:rsid w:val="009C41C1"/>
    <w:rsid w:val="009D3EC0"/>
    <w:rsid w:val="009D4FDF"/>
    <w:rsid w:val="009E19B7"/>
    <w:rsid w:val="009E61C7"/>
    <w:rsid w:val="009F140D"/>
    <w:rsid w:val="009F2465"/>
    <w:rsid w:val="009F78A4"/>
    <w:rsid w:val="009F7ACF"/>
    <w:rsid w:val="00A035BE"/>
    <w:rsid w:val="00A13B38"/>
    <w:rsid w:val="00A231C9"/>
    <w:rsid w:val="00A33DC5"/>
    <w:rsid w:val="00A351FE"/>
    <w:rsid w:val="00A5040B"/>
    <w:rsid w:val="00A50F6F"/>
    <w:rsid w:val="00A514B7"/>
    <w:rsid w:val="00A70610"/>
    <w:rsid w:val="00A735C1"/>
    <w:rsid w:val="00A76B12"/>
    <w:rsid w:val="00A805AB"/>
    <w:rsid w:val="00AE463B"/>
    <w:rsid w:val="00B03A1B"/>
    <w:rsid w:val="00B07B10"/>
    <w:rsid w:val="00B20D1F"/>
    <w:rsid w:val="00B30417"/>
    <w:rsid w:val="00B337F4"/>
    <w:rsid w:val="00B42DD4"/>
    <w:rsid w:val="00B54E02"/>
    <w:rsid w:val="00B61495"/>
    <w:rsid w:val="00B65F52"/>
    <w:rsid w:val="00B722DE"/>
    <w:rsid w:val="00B7273C"/>
    <w:rsid w:val="00B77E99"/>
    <w:rsid w:val="00B84F86"/>
    <w:rsid w:val="00B8621F"/>
    <w:rsid w:val="00B957E3"/>
    <w:rsid w:val="00BA4E67"/>
    <w:rsid w:val="00BA62C1"/>
    <w:rsid w:val="00BC0CC8"/>
    <w:rsid w:val="00BC4282"/>
    <w:rsid w:val="00BC7416"/>
    <w:rsid w:val="00BD5280"/>
    <w:rsid w:val="00BF66DE"/>
    <w:rsid w:val="00C06118"/>
    <w:rsid w:val="00C2313C"/>
    <w:rsid w:val="00C236D8"/>
    <w:rsid w:val="00C476A5"/>
    <w:rsid w:val="00C502AF"/>
    <w:rsid w:val="00C5610E"/>
    <w:rsid w:val="00C87941"/>
    <w:rsid w:val="00C905B7"/>
    <w:rsid w:val="00C968BB"/>
    <w:rsid w:val="00CA4A71"/>
    <w:rsid w:val="00CB1C8B"/>
    <w:rsid w:val="00CD4EE7"/>
    <w:rsid w:val="00CE3ADB"/>
    <w:rsid w:val="00D372B1"/>
    <w:rsid w:val="00D52130"/>
    <w:rsid w:val="00D52CDA"/>
    <w:rsid w:val="00D55981"/>
    <w:rsid w:val="00D562EC"/>
    <w:rsid w:val="00D6237B"/>
    <w:rsid w:val="00D63328"/>
    <w:rsid w:val="00D74C69"/>
    <w:rsid w:val="00D76A88"/>
    <w:rsid w:val="00D96D95"/>
    <w:rsid w:val="00DA387B"/>
    <w:rsid w:val="00DA4A93"/>
    <w:rsid w:val="00DA5DA8"/>
    <w:rsid w:val="00DB2DA8"/>
    <w:rsid w:val="00DC1916"/>
    <w:rsid w:val="00DC35F8"/>
    <w:rsid w:val="00DD0A38"/>
    <w:rsid w:val="00DE7A64"/>
    <w:rsid w:val="00E07DF4"/>
    <w:rsid w:val="00E127D3"/>
    <w:rsid w:val="00E77349"/>
    <w:rsid w:val="00E82848"/>
    <w:rsid w:val="00E8481F"/>
    <w:rsid w:val="00EA17D5"/>
    <w:rsid w:val="00EB2C0F"/>
    <w:rsid w:val="00EB44AE"/>
    <w:rsid w:val="00EB58F1"/>
    <w:rsid w:val="00EC3DDE"/>
    <w:rsid w:val="00ED4E54"/>
    <w:rsid w:val="00EE6246"/>
    <w:rsid w:val="00EF0D2E"/>
    <w:rsid w:val="00EF18FC"/>
    <w:rsid w:val="00EF6D5D"/>
    <w:rsid w:val="00EF7F76"/>
    <w:rsid w:val="00F03233"/>
    <w:rsid w:val="00F2529E"/>
    <w:rsid w:val="00F37F54"/>
    <w:rsid w:val="00F40987"/>
    <w:rsid w:val="00F60958"/>
    <w:rsid w:val="00F63EC5"/>
    <w:rsid w:val="00F64188"/>
    <w:rsid w:val="00F92AE6"/>
    <w:rsid w:val="00F93421"/>
    <w:rsid w:val="00FA0562"/>
    <w:rsid w:val="00FB1C92"/>
    <w:rsid w:val="00FB3CBB"/>
    <w:rsid w:val="00FB66B3"/>
    <w:rsid w:val="00FB79B2"/>
    <w:rsid w:val="00FC0814"/>
    <w:rsid w:val="00FD7D1E"/>
    <w:rsid w:val="00FE030F"/>
    <w:rsid w:val="00FE1360"/>
    <w:rsid w:val="00FE15CC"/>
    <w:rsid w:val="00FE1CF8"/>
    <w:rsid w:val="00FE4716"/>
    <w:rsid w:val="00FE7E11"/>
    <w:rsid w:val="00FF2505"/>
    <w:rsid w:val="00FF3B4D"/>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D76364"/>
  <w15:docId w15:val="{98F432B2-71CC-4BE4-B5C7-3743AA128F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92AE6"/>
    <w:pPr>
      <w:spacing w:after="0" w:line="240" w:lineRule="auto"/>
    </w:pPr>
    <w:rPr>
      <w:rFonts w:ascii="Times New Roman" w:eastAsia="Times New Roman" w:hAnsi="Times New Roman" w:cs="Times New Roman"/>
      <w:sz w:val="24"/>
      <w:szCs w:val="24"/>
      <w:lang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F92AE6"/>
    <w:pPr>
      <w:ind w:left="720"/>
      <w:contextualSpacing/>
    </w:pPr>
  </w:style>
  <w:style w:type="paragraph" w:styleId="Textodeglobo">
    <w:name w:val="Balloon Text"/>
    <w:basedOn w:val="Normal"/>
    <w:link w:val="TextodegloboCar"/>
    <w:uiPriority w:val="99"/>
    <w:semiHidden/>
    <w:unhideWhenUsed/>
    <w:rsid w:val="00FE4716"/>
    <w:rPr>
      <w:rFonts w:ascii="Tahoma" w:hAnsi="Tahoma" w:cs="Tahoma"/>
      <w:sz w:val="16"/>
      <w:szCs w:val="16"/>
    </w:rPr>
  </w:style>
  <w:style w:type="character" w:customStyle="1" w:styleId="TextodegloboCar">
    <w:name w:val="Texto de globo Car"/>
    <w:basedOn w:val="Fuentedeprrafopredeter"/>
    <w:link w:val="Textodeglobo"/>
    <w:uiPriority w:val="99"/>
    <w:semiHidden/>
    <w:rsid w:val="00FE4716"/>
    <w:rPr>
      <w:rFonts w:ascii="Tahoma" w:eastAsia="Times New Roman" w:hAnsi="Tahoma" w:cs="Tahoma"/>
      <w:sz w:val="16"/>
      <w:szCs w:val="16"/>
      <w:lang w:eastAsia="es-ES"/>
    </w:rPr>
  </w:style>
  <w:style w:type="character" w:styleId="Textodelmarcadordeposicin">
    <w:name w:val="Placeholder Text"/>
    <w:basedOn w:val="Fuentedeprrafopredeter"/>
    <w:uiPriority w:val="99"/>
    <w:semiHidden/>
    <w:rsid w:val="00FF3B4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77A1BC-8805-466E-A346-45CDA1F3A9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07</TotalTime>
  <Pages>2</Pages>
  <Words>613</Words>
  <Characters>3374</Characters>
  <Application>Microsoft Office Word</Application>
  <DocSecurity>0</DocSecurity>
  <Lines>28</Lines>
  <Paragraphs>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9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fonso</dc:creator>
  <cp:lastModifiedBy>Alfonso Navas Alcaide</cp:lastModifiedBy>
  <cp:revision>277</cp:revision>
  <cp:lastPrinted>2021-12-16T06:22:00Z</cp:lastPrinted>
  <dcterms:created xsi:type="dcterms:W3CDTF">2014-10-07T06:09:00Z</dcterms:created>
  <dcterms:modified xsi:type="dcterms:W3CDTF">2025-07-21T1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